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46C15" w:rsidRPr="00051955" w:rsidRDefault="008B3E6D" w:rsidP="004C588F">
      <w:pPr>
        <w:pStyle w:val="Heading1"/>
        <w:spacing w:before="0"/>
        <w:rPr>
          <w:rFonts w:ascii="Arial" w:hAnsi="Arial" w:cs="Arial"/>
        </w:rPr>
      </w:pPr>
      <w:r w:rsidRPr="00051955">
        <w:rPr>
          <w:rFonts w:ascii="Arial" w:hAnsi="Arial" w:cs="Arial"/>
        </w:rPr>
        <w:t>Bar m</w:t>
      </w:r>
      <w:r w:rsidR="006C254C" w:rsidRPr="00051955">
        <w:rPr>
          <w:rFonts w:ascii="Arial" w:hAnsi="Arial" w:cs="Arial"/>
        </w:rPr>
        <w:t>odel worksheet</w:t>
      </w:r>
    </w:p>
    <w:p w:rsidR="00794610" w:rsidRPr="00051955" w:rsidRDefault="00794610" w:rsidP="00AD7641">
      <w:pPr>
        <w:spacing w:after="0"/>
        <w:rPr>
          <w:rFonts w:ascii="Arial" w:hAnsi="Arial" w:cs="Arial"/>
        </w:rPr>
      </w:pPr>
    </w:p>
    <w:p w:rsidR="006C254C" w:rsidRPr="00051955" w:rsidRDefault="006C254C">
      <w:pPr>
        <w:rPr>
          <w:rFonts w:ascii="Arial" w:hAnsi="Arial" w:cs="Arial"/>
        </w:rPr>
      </w:pPr>
      <w:bookmarkStart w:id="0" w:name="_GoBack"/>
      <w:bookmarkEnd w:id="0"/>
      <w:r w:rsidRPr="00051955">
        <w:rPr>
          <w:rFonts w:ascii="Arial" w:hAnsi="Arial" w:cs="Arial"/>
        </w:rPr>
        <w:t>Draw bar models to help you solve these problems:</w:t>
      </w:r>
    </w:p>
    <w:p w:rsidR="004026E5" w:rsidRPr="00051955" w:rsidRDefault="004026E5" w:rsidP="00AD7641">
      <w:pPr>
        <w:spacing w:after="0"/>
        <w:rPr>
          <w:rFonts w:ascii="Arial" w:hAnsi="Arial" w:cs="Arial"/>
        </w:rPr>
      </w:pPr>
    </w:p>
    <w:p w:rsidR="006C254C" w:rsidRPr="00051955" w:rsidRDefault="006C254C" w:rsidP="006C254C">
      <w:pPr>
        <w:pStyle w:val="ListParagraph"/>
        <w:numPr>
          <w:ilvl w:val="0"/>
          <w:numId w:val="1"/>
        </w:numPr>
        <w:ind w:left="426" w:hanging="426"/>
        <w:rPr>
          <w:rFonts w:ascii="Arial" w:hAnsi="Arial" w:cs="Arial"/>
        </w:rPr>
      </w:pPr>
      <w:r w:rsidRPr="00051955">
        <w:rPr>
          <w:rFonts w:ascii="Arial" w:hAnsi="Arial" w:cs="Arial"/>
        </w:rPr>
        <w:t xml:space="preserve">Anna </w:t>
      </w:r>
      <w:r w:rsidR="004026E5" w:rsidRPr="00051955">
        <w:rPr>
          <w:rFonts w:ascii="Arial" w:hAnsi="Arial" w:cs="Arial"/>
        </w:rPr>
        <w:t>and Bill share £48 in the ratio</w:t>
      </w:r>
      <w:r w:rsidRPr="00051955">
        <w:rPr>
          <w:rFonts w:ascii="Arial" w:hAnsi="Arial" w:cs="Arial"/>
        </w:rPr>
        <w:t xml:space="preserve"> </w:t>
      </w:r>
      <w:proofErr w:type="gramStart"/>
      <w:r w:rsidRPr="00051955">
        <w:rPr>
          <w:rFonts w:ascii="Arial" w:hAnsi="Arial" w:cs="Arial"/>
        </w:rPr>
        <w:t>3</w:t>
      </w:r>
      <w:r w:rsidR="00877A74" w:rsidRPr="00051955">
        <w:rPr>
          <w:rFonts w:ascii="Arial" w:hAnsi="Arial" w:cs="Arial"/>
        </w:rPr>
        <w:t xml:space="preserve"> </w:t>
      </w:r>
      <w:r w:rsidRPr="00051955">
        <w:rPr>
          <w:rFonts w:ascii="Arial" w:hAnsi="Arial" w:cs="Arial"/>
        </w:rPr>
        <w:t>:</w:t>
      </w:r>
      <w:proofErr w:type="gramEnd"/>
      <w:r w:rsidR="00877A74" w:rsidRPr="00051955">
        <w:rPr>
          <w:rFonts w:ascii="Arial" w:hAnsi="Arial" w:cs="Arial"/>
        </w:rPr>
        <w:t xml:space="preserve"> </w:t>
      </w:r>
      <w:r w:rsidRPr="00051955">
        <w:rPr>
          <w:rFonts w:ascii="Arial" w:hAnsi="Arial" w:cs="Arial"/>
        </w:rPr>
        <w:t xml:space="preserve">5. </w:t>
      </w:r>
      <w:r w:rsidR="001319C8" w:rsidRPr="00051955">
        <w:rPr>
          <w:rFonts w:ascii="Arial" w:hAnsi="Arial" w:cs="Arial"/>
        </w:rPr>
        <w:br/>
      </w:r>
      <w:r w:rsidRPr="00051955">
        <w:rPr>
          <w:rFonts w:ascii="Arial" w:hAnsi="Arial" w:cs="Arial"/>
        </w:rPr>
        <w:t>How much do they each receive?</w:t>
      </w:r>
    </w:p>
    <w:p w:rsidR="006C254C" w:rsidRPr="00051955" w:rsidRDefault="006C254C" w:rsidP="006C254C">
      <w:pPr>
        <w:pStyle w:val="ListParagraph"/>
        <w:ind w:left="426" w:hanging="426"/>
        <w:rPr>
          <w:rFonts w:ascii="Arial" w:hAnsi="Arial" w:cs="Arial"/>
        </w:rPr>
      </w:pPr>
    </w:p>
    <w:p w:rsidR="006C254C" w:rsidRPr="00051955" w:rsidRDefault="006C254C" w:rsidP="006C254C">
      <w:pPr>
        <w:pStyle w:val="ListParagraph"/>
        <w:numPr>
          <w:ilvl w:val="0"/>
          <w:numId w:val="1"/>
        </w:numPr>
        <w:ind w:left="426" w:hanging="426"/>
        <w:rPr>
          <w:rFonts w:ascii="Arial" w:hAnsi="Arial" w:cs="Arial"/>
        </w:rPr>
      </w:pPr>
      <w:r w:rsidRPr="00051955">
        <w:rPr>
          <w:rFonts w:ascii="Arial" w:hAnsi="Arial" w:cs="Arial"/>
        </w:rPr>
        <w:t xml:space="preserve">Chris, Danni and Elsa share 36 biscuits in the ratio </w:t>
      </w:r>
      <w:proofErr w:type="gramStart"/>
      <w:r w:rsidRPr="00051955">
        <w:rPr>
          <w:rFonts w:ascii="Arial" w:hAnsi="Arial" w:cs="Arial"/>
        </w:rPr>
        <w:t>2</w:t>
      </w:r>
      <w:r w:rsidR="001319C8" w:rsidRPr="00051955">
        <w:rPr>
          <w:rFonts w:ascii="Arial" w:hAnsi="Arial" w:cs="Arial"/>
        </w:rPr>
        <w:t xml:space="preserve"> </w:t>
      </w:r>
      <w:r w:rsidRPr="00051955">
        <w:rPr>
          <w:rFonts w:ascii="Arial" w:hAnsi="Arial" w:cs="Arial"/>
        </w:rPr>
        <w:t>:</w:t>
      </w:r>
      <w:proofErr w:type="gramEnd"/>
      <w:r w:rsidR="001319C8" w:rsidRPr="00051955">
        <w:rPr>
          <w:rFonts w:ascii="Arial" w:hAnsi="Arial" w:cs="Arial"/>
        </w:rPr>
        <w:t xml:space="preserve"> </w:t>
      </w:r>
      <w:r w:rsidRPr="00051955">
        <w:rPr>
          <w:rFonts w:ascii="Arial" w:hAnsi="Arial" w:cs="Arial"/>
        </w:rPr>
        <w:t>3</w:t>
      </w:r>
      <w:r w:rsidR="001319C8" w:rsidRPr="00051955">
        <w:rPr>
          <w:rFonts w:ascii="Arial" w:hAnsi="Arial" w:cs="Arial"/>
        </w:rPr>
        <w:t xml:space="preserve"> </w:t>
      </w:r>
      <w:r w:rsidRPr="00051955">
        <w:rPr>
          <w:rFonts w:ascii="Arial" w:hAnsi="Arial" w:cs="Arial"/>
        </w:rPr>
        <w:t>:</w:t>
      </w:r>
      <w:r w:rsidR="001319C8" w:rsidRPr="00051955">
        <w:rPr>
          <w:rFonts w:ascii="Arial" w:hAnsi="Arial" w:cs="Arial"/>
        </w:rPr>
        <w:t xml:space="preserve"> </w:t>
      </w:r>
      <w:r w:rsidRPr="00051955">
        <w:rPr>
          <w:rFonts w:ascii="Arial" w:hAnsi="Arial" w:cs="Arial"/>
        </w:rPr>
        <w:t xml:space="preserve">4. </w:t>
      </w:r>
      <w:r w:rsidR="001319C8" w:rsidRPr="00051955">
        <w:rPr>
          <w:rFonts w:ascii="Arial" w:hAnsi="Arial" w:cs="Arial"/>
        </w:rPr>
        <w:br/>
      </w:r>
      <w:r w:rsidRPr="00051955">
        <w:rPr>
          <w:rFonts w:ascii="Arial" w:hAnsi="Arial" w:cs="Arial"/>
        </w:rPr>
        <w:t>How many do they each get?</w:t>
      </w:r>
    </w:p>
    <w:p w:rsidR="006C254C" w:rsidRPr="00051955" w:rsidRDefault="006C254C" w:rsidP="006C254C">
      <w:pPr>
        <w:pStyle w:val="ListParagraph"/>
        <w:ind w:left="426" w:hanging="426"/>
        <w:rPr>
          <w:rFonts w:ascii="Arial" w:hAnsi="Arial" w:cs="Arial"/>
        </w:rPr>
      </w:pPr>
    </w:p>
    <w:p w:rsidR="006C254C" w:rsidRPr="00051955" w:rsidRDefault="006C254C" w:rsidP="006C254C">
      <w:pPr>
        <w:pStyle w:val="ListParagraph"/>
        <w:numPr>
          <w:ilvl w:val="0"/>
          <w:numId w:val="1"/>
        </w:numPr>
        <w:ind w:left="426" w:hanging="426"/>
        <w:rPr>
          <w:rFonts w:ascii="Arial" w:hAnsi="Arial" w:cs="Arial"/>
        </w:rPr>
      </w:pPr>
      <w:r w:rsidRPr="00051955">
        <w:rPr>
          <w:rFonts w:ascii="Arial" w:hAnsi="Arial" w:cs="Arial"/>
        </w:rPr>
        <w:t xml:space="preserve">40% of the ice-creams sold by an ice-cream van are vanilla flavour. </w:t>
      </w:r>
      <w:r w:rsidR="001319C8" w:rsidRPr="00051955">
        <w:rPr>
          <w:rFonts w:ascii="Arial" w:hAnsi="Arial" w:cs="Arial"/>
        </w:rPr>
        <w:br/>
      </w:r>
      <w:r w:rsidRPr="00051955">
        <w:rPr>
          <w:rFonts w:ascii="Arial" w:hAnsi="Arial" w:cs="Arial"/>
        </w:rPr>
        <w:t xml:space="preserve">Half of the remaining </w:t>
      </w:r>
      <w:r w:rsidR="0058703D" w:rsidRPr="00051955">
        <w:rPr>
          <w:rFonts w:ascii="Arial" w:hAnsi="Arial" w:cs="Arial"/>
        </w:rPr>
        <w:t xml:space="preserve">ice creams </w:t>
      </w:r>
      <w:r w:rsidR="00913DF9" w:rsidRPr="00051955">
        <w:rPr>
          <w:rFonts w:ascii="Arial" w:hAnsi="Arial" w:cs="Arial"/>
        </w:rPr>
        <w:t xml:space="preserve">sold </w:t>
      </w:r>
      <w:r w:rsidRPr="00051955">
        <w:rPr>
          <w:rFonts w:ascii="Arial" w:hAnsi="Arial" w:cs="Arial"/>
        </w:rPr>
        <w:t xml:space="preserve">are chocolate. </w:t>
      </w:r>
      <w:r w:rsidR="001319C8" w:rsidRPr="00051955">
        <w:rPr>
          <w:rFonts w:ascii="Arial" w:hAnsi="Arial" w:cs="Arial"/>
        </w:rPr>
        <w:br/>
      </w:r>
      <w:r w:rsidRPr="00051955">
        <w:rPr>
          <w:rFonts w:ascii="Arial" w:hAnsi="Arial" w:cs="Arial"/>
        </w:rPr>
        <w:t xml:space="preserve">What </w:t>
      </w:r>
      <w:proofErr w:type="gramStart"/>
      <w:r w:rsidRPr="00051955">
        <w:rPr>
          <w:rFonts w:ascii="Arial" w:hAnsi="Arial" w:cs="Arial"/>
        </w:rPr>
        <w:t>percentage are</w:t>
      </w:r>
      <w:proofErr w:type="gramEnd"/>
      <w:r w:rsidRPr="00051955">
        <w:rPr>
          <w:rFonts w:ascii="Arial" w:hAnsi="Arial" w:cs="Arial"/>
        </w:rPr>
        <w:t xml:space="preserve"> chocolate?</w:t>
      </w:r>
    </w:p>
    <w:p w:rsidR="006C254C" w:rsidRPr="00051955" w:rsidRDefault="006C254C" w:rsidP="006C254C">
      <w:pPr>
        <w:pStyle w:val="ListParagraph"/>
        <w:ind w:left="426" w:hanging="426"/>
        <w:rPr>
          <w:rFonts w:ascii="Arial" w:hAnsi="Arial" w:cs="Arial"/>
        </w:rPr>
      </w:pPr>
    </w:p>
    <w:p w:rsidR="006C254C" w:rsidRPr="00051955" w:rsidRDefault="006C254C" w:rsidP="006C254C">
      <w:pPr>
        <w:pStyle w:val="ListParagraph"/>
        <w:numPr>
          <w:ilvl w:val="0"/>
          <w:numId w:val="1"/>
        </w:numPr>
        <w:ind w:left="426" w:hanging="426"/>
        <w:rPr>
          <w:rFonts w:ascii="Arial" w:hAnsi="Arial" w:cs="Arial"/>
        </w:rPr>
      </w:pPr>
      <w:r w:rsidRPr="00051955">
        <w:rPr>
          <w:rFonts w:ascii="Arial" w:hAnsi="Arial" w:cs="Arial"/>
        </w:rPr>
        <w:t xml:space="preserve">A farmer has 35 cows. </w:t>
      </w:r>
      <w:r w:rsidR="001319C8" w:rsidRPr="00051955">
        <w:rPr>
          <w:rFonts w:ascii="Arial" w:hAnsi="Arial" w:cs="Arial"/>
        </w:rPr>
        <w:br/>
      </w:r>
      <w:r w:rsidR="00051955" w:rsidRPr="00051955">
        <w:rPr>
          <w:rFonts w:ascii="Arial" w:hAnsi="Arial" w:cs="Arial"/>
          <w:position w:val="-12"/>
        </w:rPr>
        <w:object w:dxaOrig="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8pt" o:ole="">
            <v:imagedata r:id="rId9" o:title=""/>
          </v:shape>
          <o:OLEObject Type="Embed" ProgID="Equation.DSMT4" ShapeID="_x0000_i1025" DrawAspect="Content" ObjectID="_1518413134" r:id="rId10"/>
        </w:object>
      </w:r>
      <w:proofErr w:type="gramStart"/>
      <w:r w:rsidRPr="00051955">
        <w:rPr>
          <w:rFonts w:ascii="Arial" w:hAnsi="Arial" w:cs="Arial"/>
        </w:rPr>
        <w:t>of</w:t>
      </w:r>
      <w:proofErr w:type="gramEnd"/>
      <w:r w:rsidRPr="00051955">
        <w:rPr>
          <w:rFonts w:ascii="Arial" w:hAnsi="Arial" w:cs="Arial"/>
        </w:rPr>
        <w:t xml:space="preserve"> them are brown, and the rest are white. </w:t>
      </w:r>
      <w:r w:rsidR="001319C8" w:rsidRPr="00051955">
        <w:rPr>
          <w:rFonts w:ascii="Arial" w:hAnsi="Arial" w:cs="Arial"/>
        </w:rPr>
        <w:br/>
      </w:r>
      <w:r w:rsidRPr="00051955">
        <w:rPr>
          <w:rFonts w:ascii="Arial" w:hAnsi="Arial" w:cs="Arial"/>
        </w:rPr>
        <w:t>How many of them are white?</w:t>
      </w:r>
    </w:p>
    <w:p w:rsidR="006C254C" w:rsidRPr="00051955" w:rsidRDefault="006C254C" w:rsidP="006C254C">
      <w:pPr>
        <w:pStyle w:val="ListParagraph"/>
        <w:ind w:left="426" w:hanging="426"/>
        <w:rPr>
          <w:rFonts w:ascii="Arial" w:hAnsi="Arial" w:cs="Arial"/>
        </w:rPr>
      </w:pPr>
    </w:p>
    <w:p w:rsidR="006C254C" w:rsidRPr="00051955" w:rsidRDefault="006C254C" w:rsidP="00AD7641">
      <w:pPr>
        <w:pStyle w:val="ListParagraph"/>
        <w:numPr>
          <w:ilvl w:val="0"/>
          <w:numId w:val="1"/>
        </w:numPr>
        <w:spacing w:after="0"/>
        <w:ind w:left="426" w:hanging="426"/>
        <w:rPr>
          <w:rFonts w:ascii="Arial" w:hAnsi="Arial" w:cs="Arial"/>
        </w:rPr>
      </w:pPr>
      <w:r w:rsidRPr="00051955">
        <w:rPr>
          <w:rFonts w:ascii="Arial" w:hAnsi="Arial" w:cs="Arial"/>
        </w:rPr>
        <w:t xml:space="preserve">At a pantomime 60% of the audience are children. </w:t>
      </w:r>
      <w:r w:rsidR="001319C8" w:rsidRPr="00051955">
        <w:rPr>
          <w:rFonts w:ascii="Arial" w:hAnsi="Arial" w:cs="Arial"/>
        </w:rPr>
        <w:br/>
      </w:r>
      <w:r w:rsidR="00051955" w:rsidRPr="00051955">
        <w:rPr>
          <w:rFonts w:ascii="Arial" w:hAnsi="Arial" w:cs="Arial"/>
          <w:position w:val="-12"/>
        </w:rPr>
        <w:object w:dxaOrig="200" w:dyaOrig="360">
          <v:shape id="_x0000_i1026" type="#_x0000_t75" style="width:9.75pt;height:18pt" o:ole="">
            <v:imagedata r:id="rId11" o:title=""/>
          </v:shape>
          <o:OLEObject Type="Embed" ProgID="Equation.DSMT4" ShapeID="_x0000_i1026" DrawAspect="Content" ObjectID="_1518413135" r:id="rId12"/>
        </w:object>
      </w:r>
      <w:proofErr w:type="gramStart"/>
      <w:r w:rsidRPr="00051955">
        <w:rPr>
          <w:rFonts w:ascii="Arial" w:hAnsi="Arial" w:cs="Arial"/>
        </w:rPr>
        <w:t>of</w:t>
      </w:r>
      <w:proofErr w:type="gramEnd"/>
      <w:r w:rsidRPr="00051955">
        <w:rPr>
          <w:rFonts w:ascii="Arial" w:hAnsi="Arial" w:cs="Arial"/>
        </w:rPr>
        <w:t xml:space="preserve"> the remaining audience are men. The rest of the audience are women. </w:t>
      </w:r>
      <w:r w:rsidR="001319C8" w:rsidRPr="00051955">
        <w:rPr>
          <w:rFonts w:ascii="Arial" w:hAnsi="Arial" w:cs="Arial"/>
        </w:rPr>
        <w:br/>
        <w:t>Ther</w:t>
      </w:r>
      <w:r w:rsidRPr="00051955">
        <w:rPr>
          <w:rFonts w:ascii="Arial" w:hAnsi="Arial" w:cs="Arial"/>
        </w:rPr>
        <w:t xml:space="preserve">e are 45 women in the audience. </w:t>
      </w:r>
      <w:r w:rsidR="001319C8" w:rsidRPr="00051955">
        <w:rPr>
          <w:rFonts w:ascii="Arial" w:hAnsi="Arial" w:cs="Arial"/>
        </w:rPr>
        <w:br/>
      </w:r>
      <w:r w:rsidRPr="00051955">
        <w:rPr>
          <w:rFonts w:ascii="Arial" w:hAnsi="Arial" w:cs="Arial"/>
        </w:rPr>
        <w:t>How many people are at the pantomime?</w:t>
      </w:r>
    </w:p>
    <w:p w:rsidR="006C254C" w:rsidRPr="00051955" w:rsidRDefault="006C254C" w:rsidP="006C254C">
      <w:pPr>
        <w:autoSpaceDE w:val="0"/>
        <w:autoSpaceDN w:val="0"/>
        <w:adjustRightInd w:val="0"/>
        <w:spacing w:after="0" w:line="240" w:lineRule="auto"/>
        <w:ind w:left="426" w:hanging="426"/>
        <w:rPr>
          <w:rFonts w:ascii="Arial" w:hAnsi="Arial" w:cs="Arial"/>
        </w:rPr>
      </w:pPr>
    </w:p>
    <w:p w:rsidR="006C254C" w:rsidRPr="00051955" w:rsidRDefault="006C254C" w:rsidP="006C254C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426" w:hanging="426"/>
        <w:rPr>
          <w:rFonts w:ascii="Arial" w:hAnsi="Arial" w:cs="Arial"/>
        </w:rPr>
      </w:pPr>
      <w:r w:rsidRPr="00051955">
        <w:rPr>
          <w:rFonts w:ascii="Arial" w:eastAsia="AptiferSansLTPro-Light" w:hAnsi="Arial" w:cs="Arial"/>
          <w:color w:val="000000"/>
        </w:rPr>
        <w:t>Paul has 254 friends on Facebook</w:t>
      </w:r>
      <w:r w:rsidR="001319C8" w:rsidRPr="00051955">
        <w:rPr>
          <w:rFonts w:ascii="Arial" w:eastAsia="AptiferSansLTPro-Light" w:hAnsi="Arial" w:cs="Arial"/>
          <w:color w:val="000000"/>
        </w:rPr>
        <w:t xml:space="preserve">. </w:t>
      </w:r>
      <w:r w:rsidRPr="00051955">
        <w:rPr>
          <w:rFonts w:ascii="Arial" w:eastAsia="AptiferSansLTPro-Light" w:hAnsi="Arial" w:cs="Arial"/>
          <w:color w:val="000000"/>
        </w:rPr>
        <w:t xml:space="preserve">Alan has 189 friends. </w:t>
      </w:r>
      <w:r w:rsidR="001319C8" w:rsidRPr="00051955">
        <w:rPr>
          <w:rFonts w:ascii="Arial" w:eastAsia="AptiferSansLTPro-Light" w:hAnsi="Arial" w:cs="Arial"/>
          <w:color w:val="000000"/>
        </w:rPr>
        <w:br/>
      </w:r>
      <w:r w:rsidRPr="00051955">
        <w:rPr>
          <w:rFonts w:ascii="Arial" w:eastAsia="AptiferSansLTPro-Light" w:hAnsi="Arial" w:cs="Arial"/>
          <w:color w:val="000000"/>
        </w:rPr>
        <w:t>How many more friends on Facebook does Paul have than Alan?</w:t>
      </w:r>
    </w:p>
    <w:p w:rsidR="006C254C" w:rsidRPr="00051955" w:rsidRDefault="006C254C" w:rsidP="006C254C">
      <w:pPr>
        <w:pStyle w:val="ListParagraph"/>
        <w:autoSpaceDE w:val="0"/>
        <w:autoSpaceDN w:val="0"/>
        <w:adjustRightInd w:val="0"/>
        <w:spacing w:after="0" w:line="240" w:lineRule="auto"/>
        <w:ind w:left="426" w:hanging="426"/>
        <w:rPr>
          <w:rFonts w:ascii="Arial" w:hAnsi="Arial" w:cs="Arial"/>
        </w:rPr>
      </w:pPr>
    </w:p>
    <w:p w:rsidR="006C254C" w:rsidRPr="00051955" w:rsidRDefault="006C254C" w:rsidP="006C254C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426" w:hanging="426"/>
        <w:rPr>
          <w:rFonts w:ascii="Arial" w:hAnsi="Arial" w:cs="Arial"/>
        </w:rPr>
      </w:pPr>
      <w:r w:rsidRPr="00051955">
        <w:rPr>
          <w:rFonts w:ascii="Arial" w:hAnsi="Arial" w:cs="Arial"/>
        </w:rPr>
        <w:t>Greg has £10. Hitesh has £4.5</w:t>
      </w:r>
      <w:r w:rsidR="001319C8" w:rsidRPr="00051955">
        <w:rPr>
          <w:rFonts w:ascii="Arial" w:hAnsi="Arial" w:cs="Arial"/>
        </w:rPr>
        <w:t xml:space="preserve">0 less. </w:t>
      </w:r>
      <w:r w:rsidR="001319C8" w:rsidRPr="00051955">
        <w:rPr>
          <w:rFonts w:ascii="Arial" w:hAnsi="Arial" w:cs="Arial"/>
        </w:rPr>
        <w:br/>
        <w:t>How much does Hitesh have</w:t>
      </w:r>
      <w:r w:rsidRPr="00051955">
        <w:rPr>
          <w:rFonts w:ascii="Arial" w:hAnsi="Arial" w:cs="Arial"/>
        </w:rPr>
        <w:t>?</w:t>
      </w:r>
    </w:p>
    <w:p w:rsidR="006C254C" w:rsidRPr="00051955" w:rsidRDefault="006C254C" w:rsidP="006C254C">
      <w:pPr>
        <w:pStyle w:val="ListParagraph"/>
        <w:ind w:left="426" w:hanging="426"/>
        <w:rPr>
          <w:rFonts w:ascii="Arial" w:hAnsi="Arial" w:cs="Arial"/>
        </w:rPr>
      </w:pPr>
    </w:p>
    <w:p w:rsidR="006C254C" w:rsidRPr="00051955" w:rsidRDefault="006C254C" w:rsidP="006C254C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426" w:hanging="426"/>
        <w:rPr>
          <w:rFonts w:ascii="Arial" w:hAnsi="Arial" w:cs="Arial"/>
        </w:rPr>
      </w:pPr>
      <w:r w:rsidRPr="00051955">
        <w:rPr>
          <w:rFonts w:ascii="Arial" w:hAnsi="Arial" w:cs="Arial"/>
        </w:rPr>
        <w:t xml:space="preserve">Megan and Tom share some money in the ratio </w:t>
      </w:r>
      <w:proofErr w:type="gramStart"/>
      <w:r w:rsidRPr="00051955">
        <w:rPr>
          <w:rFonts w:ascii="Arial" w:hAnsi="Arial" w:cs="Arial"/>
        </w:rPr>
        <w:t>3</w:t>
      </w:r>
      <w:r w:rsidR="001319C8" w:rsidRPr="00051955">
        <w:rPr>
          <w:rFonts w:ascii="Arial" w:hAnsi="Arial" w:cs="Arial"/>
        </w:rPr>
        <w:t xml:space="preserve"> </w:t>
      </w:r>
      <w:r w:rsidRPr="00051955">
        <w:rPr>
          <w:rFonts w:ascii="Arial" w:hAnsi="Arial" w:cs="Arial"/>
        </w:rPr>
        <w:t>:</w:t>
      </w:r>
      <w:proofErr w:type="gramEnd"/>
      <w:r w:rsidR="001319C8" w:rsidRPr="00051955">
        <w:rPr>
          <w:rFonts w:ascii="Arial" w:hAnsi="Arial" w:cs="Arial"/>
        </w:rPr>
        <w:t xml:space="preserve"> </w:t>
      </w:r>
      <w:r w:rsidRPr="00051955">
        <w:rPr>
          <w:rFonts w:ascii="Arial" w:hAnsi="Arial" w:cs="Arial"/>
        </w:rPr>
        <w:t xml:space="preserve">5. </w:t>
      </w:r>
      <w:r w:rsidR="001319C8" w:rsidRPr="00051955">
        <w:rPr>
          <w:rFonts w:ascii="Arial" w:hAnsi="Arial" w:cs="Arial"/>
        </w:rPr>
        <w:br/>
      </w:r>
      <w:r w:rsidRPr="00051955">
        <w:rPr>
          <w:rFonts w:ascii="Arial" w:hAnsi="Arial" w:cs="Arial"/>
        </w:rPr>
        <w:t xml:space="preserve">Megan gets £30 less than Tom. </w:t>
      </w:r>
      <w:r w:rsidR="001319C8" w:rsidRPr="00051955">
        <w:rPr>
          <w:rFonts w:ascii="Arial" w:hAnsi="Arial" w:cs="Arial"/>
        </w:rPr>
        <w:br/>
      </w:r>
      <w:r w:rsidRPr="00051955">
        <w:rPr>
          <w:rFonts w:ascii="Arial" w:hAnsi="Arial" w:cs="Arial"/>
        </w:rPr>
        <w:t>How much do they share between them?</w:t>
      </w:r>
    </w:p>
    <w:p w:rsidR="00E2598D" w:rsidRPr="00051955" w:rsidRDefault="00E2598D" w:rsidP="00E2598D">
      <w:pPr>
        <w:pStyle w:val="ListParagraph"/>
        <w:ind w:left="426" w:hanging="426"/>
        <w:rPr>
          <w:rFonts w:ascii="Arial" w:hAnsi="Arial" w:cs="Arial"/>
        </w:rPr>
      </w:pPr>
    </w:p>
    <w:p w:rsidR="00E2598D" w:rsidRPr="00051955" w:rsidRDefault="00794610" w:rsidP="00794610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426" w:hanging="426"/>
        <w:rPr>
          <w:rFonts w:ascii="Arial" w:hAnsi="Arial" w:cs="Arial"/>
        </w:rPr>
      </w:pPr>
      <w:r w:rsidRPr="00051955">
        <w:rPr>
          <w:rFonts w:ascii="Arial" w:hAnsi="Arial" w:cs="Arial"/>
        </w:rPr>
        <w:t xml:space="preserve">Liam, Sarah and Emily shared some money in the ratio </w:t>
      </w:r>
      <w:proofErr w:type="gramStart"/>
      <w:r w:rsidRPr="00051955">
        <w:rPr>
          <w:rFonts w:ascii="Arial" w:hAnsi="Arial" w:cs="Arial"/>
        </w:rPr>
        <w:t>2</w:t>
      </w:r>
      <w:r w:rsidR="001319C8" w:rsidRPr="00051955">
        <w:rPr>
          <w:rFonts w:ascii="Arial" w:hAnsi="Arial" w:cs="Arial"/>
        </w:rPr>
        <w:t xml:space="preserve"> </w:t>
      </w:r>
      <w:r w:rsidRPr="00051955">
        <w:rPr>
          <w:rFonts w:ascii="Arial" w:hAnsi="Arial" w:cs="Arial"/>
        </w:rPr>
        <w:t>:</w:t>
      </w:r>
      <w:proofErr w:type="gramEnd"/>
      <w:r w:rsidR="001319C8" w:rsidRPr="00051955">
        <w:rPr>
          <w:rFonts w:ascii="Arial" w:hAnsi="Arial" w:cs="Arial"/>
        </w:rPr>
        <w:t xml:space="preserve"> </w:t>
      </w:r>
      <w:r w:rsidRPr="00051955">
        <w:rPr>
          <w:rFonts w:ascii="Arial" w:hAnsi="Arial" w:cs="Arial"/>
        </w:rPr>
        <w:t>3</w:t>
      </w:r>
      <w:r w:rsidR="001319C8" w:rsidRPr="00051955">
        <w:rPr>
          <w:rFonts w:ascii="Arial" w:hAnsi="Arial" w:cs="Arial"/>
        </w:rPr>
        <w:t xml:space="preserve"> </w:t>
      </w:r>
      <w:r w:rsidRPr="00051955">
        <w:rPr>
          <w:rFonts w:ascii="Arial" w:hAnsi="Arial" w:cs="Arial"/>
        </w:rPr>
        <w:t>:</w:t>
      </w:r>
      <w:r w:rsidR="001319C8" w:rsidRPr="00051955">
        <w:rPr>
          <w:rFonts w:ascii="Arial" w:hAnsi="Arial" w:cs="Arial"/>
        </w:rPr>
        <w:t xml:space="preserve"> </w:t>
      </w:r>
      <w:r w:rsidRPr="00051955">
        <w:rPr>
          <w:rFonts w:ascii="Arial" w:hAnsi="Arial" w:cs="Arial"/>
        </w:rPr>
        <w:t xml:space="preserve">7. </w:t>
      </w:r>
      <w:r w:rsidR="001319C8" w:rsidRPr="00051955">
        <w:rPr>
          <w:rFonts w:ascii="Arial" w:hAnsi="Arial" w:cs="Arial"/>
        </w:rPr>
        <w:br/>
      </w:r>
      <w:r w:rsidRPr="00051955">
        <w:rPr>
          <w:rFonts w:ascii="Arial" w:hAnsi="Arial" w:cs="Arial"/>
        </w:rPr>
        <w:t xml:space="preserve">Emily got £80 more than Liam. </w:t>
      </w:r>
      <w:r w:rsidR="001319C8" w:rsidRPr="00051955">
        <w:rPr>
          <w:rFonts w:ascii="Arial" w:hAnsi="Arial" w:cs="Arial"/>
        </w:rPr>
        <w:br/>
      </w:r>
      <w:r w:rsidRPr="00051955">
        <w:rPr>
          <w:rFonts w:ascii="Arial" w:hAnsi="Arial" w:cs="Arial"/>
        </w:rPr>
        <w:t>How much money did Sarah get?</w:t>
      </w:r>
    </w:p>
    <w:p w:rsidR="000374CF" w:rsidRPr="00051955" w:rsidRDefault="000374CF" w:rsidP="000374CF">
      <w:pPr>
        <w:pStyle w:val="ListParagraph"/>
        <w:autoSpaceDE w:val="0"/>
        <w:autoSpaceDN w:val="0"/>
        <w:adjustRightInd w:val="0"/>
        <w:spacing w:after="0" w:line="240" w:lineRule="auto"/>
        <w:ind w:left="426" w:hanging="426"/>
        <w:rPr>
          <w:rFonts w:ascii="Arial" w:hAnsi="Arial" w:cs="Arial"/>
        </w:rPr>
      </w:pPr>
    </w:p>
    <w:p w:rsidR="00794610" w:rsidRPr="00051955" w:rsidRDefault="00794610" w:rsidP="00794610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426" w:hanging="426"/>
        <w:rPr>
          <w:rFonts w:ascii="Arial" w:hAnsi="Arial" w:cs="Arial"/>
        </w:rPr>
      </w:pPr>
      <w:r w:rsidRPr="00051955">
        <w:rPr>
          <w:rFonts w:ascii="Arial" w:hAnsi="Arial" w:cs="Arial"/>
          <w:b/>
        </w:rPr>
        <w:t>Challenge question:</w:t>
      </w:r>
      <w:r w:rsidRPr="00051955">
        <w:rPr>
          <w:rFonts w:ascii="Arial" w:hAnsi="Arial" w:cs="Arial"/>
        </w:rPr>
        <w:t xml:space="preserve"> Flu is passed around an accounts department. </w:t>
      </w:r>
      <w:r w:rsidR="00EC0854" w:rsidRPr="00051955">
        <w:rPr>
          <w:rFonts w:ascii="Arial" w:hAnsi="Arial" w:cs="Arial"/>
        </w:rPr>
        <w:br/>
      </w:r>
      <w:r w:rsidRPr="00051955">
        <w:rPr>
          <w:rFonts w:ascii="Arial" w:hAnsi="Arial" w:cs="Arial"/>
        </w:rPr>
        <w:t xml:space="preserve">The clerk has </w:t>
      </w:r>
      <w:r w:rsidR="00051955" w:rsidRPr="00051955">
        <w:rPr>
          <w:rFonts w:ascii="Arial" w:hAnsi="Arial" w:cs="Arial"/>
          <w:position w:val="-12"/>
        </w:rPr>
        <w:object w:dxaOrig="340" w:dyaOrig="360">
          <v:shape id="_x0000_i1027" type="#_x0000_t75" style="width:17.25pt;height:18pt" o:ole="">
            <v:imagedata r:id="rId13" o:title=""/>
          </v:shape>
          <o:OLEObject Type="Embed" ProgID="Equation.DSMT4" ShapeID="_x0000_i1027" DrawAspect="Content" ObjectID="_1518413136" r:id="rId14"/>
        </w:object>
      </w:r>
      <w:r w:rsidRPr="00051955">
        <w:rPr>
          <w:rFonts w:ascii="Arial" w:hAnsi="Arial" w:cs="Arial"/>
        </w:rPr>
        <w:t xml:space="preserve"> times the day</w:t>
      </w:r>
      <w:r w:rsidR="00EC0854" w:rsidRPr="00051955">
        <w:rPr>
          <w:rFonts w:ascii="Arial" w:hAnsi="Arial" w:cs="Arial"/>
        </w:rPr>
        <w:t>s off sick that</w:t>
      </w:r>
      <w:r w:rsidRPr="00051955">
        <w:rPr>
          <w:rFonts w:ascii="Arial" w:hAnsi="Arial" w:cs="Arial"/>
        </w:rPr>
        <w:t xml:space="preserve"> the accountant</w:t>
      </w:r>
      <w:r w:rsidR="00EC0854" w:rsidRPr="00051955">
        <w:rPr>
          <w:rFonts w:ascii="Arial" w:hAnsi="Arial" w:cs="Arial"/>
        </w:rPr>
        <w:t xml:space="preserve"> has</w:t>
      </w:r>
      <w:r w:rsidRPr="00051955">
        <w:rPr>
          <w:rFonts w:ascii="Arial" w:hAnsi="Arial" w:cs="Arial"/>
        </w:rPr>
        <w:t xml:space="preserve">. </w:t>
      </w:r>
      <w:r w:rsidR="00EC0854" w:rsidRPr="00051955">
        <w:rPr>
          <w:rFonts w:ascii="Arial" w:hAnsi="Arial" w:cs="Arial"/>
        </w:rPr>
        <w:br/>
      </w:r>
      <w:r w:rsidRPr="00051955">
        <w:rPr>
          <w:rFonts w:ascii="Arial" w:hAnsi="Arial" w:cs="Arial"/>
        </w:rPr>
        <w:t>The accountant h</w:t>
      </w:r>
      <w:r w:rsidR="00EC0854" w:rsidRPr="00051955">
        <w:rPr>
          <w:rFonts w:ascii="Arial" w:hAnsi="Arial" w:cs="Arial"/>
        </w:rPr>
        <w:t xml:space="preserve">as </w:t>
      </w:r>
      <w:r w:rsidR="00051955" w:rsidRPr="00051955">
        <w:rPr>
          <w:rFonts w:ascii="Arial" w:hAnsi="Arial" w:cs="Arial"/>
          <w:position w:val="-12"/>
        </w:rPr>
        <w:object w:dxaOrig="200" w:dyaOrig="360">
          <v:shape id="_x0000_i1028" type="#_x0000_t75" style="width:10.5pt;height:18pt" o:ole="">
            <v:imagedata r:id="rId15" o:title=""/>
          </v:shape>
          <o:OLEObject Type="Embed" ProgID="Equation.DSMT4" ShapeID="_x0000_i1028" DrawAspect="Content" ObjectID="_1518413137" r:id="rId16"/>
        </w:object>
      </w:r>
      <w:r w:rsidR="00EC0854" w:rsidRPr="00051955">
        <w:rPr>
          <w:rFonts w:ascii="Arial" w:hAnsi="Arial" w:cs="Arial"/>
        </w:rPr>
        <w:t>of the time off sick that</w:t>
      </w:r>
      <w:r w:rsidRPr="00051955">
        <w:rPr>
          <w:rFonts w:ascii="Arial" w:hAnsi="Arial" w:cs="Arial"/>
        </w:rPr>
        <w:t xml:space="preserve"> the book-keeper</w:t>
      </w:r>
      <w:r w:rsidR="00EC0854" w:rsidRPr="00051955">
        <w:rPr>
          <w:rFonts w:ascii="Arial" w:hAnsi="Arial" w:cs="Arial"/>
        </w:rPr>
        <w:t xml:space="preserve"> has</w:t>
      </w:r>
      <w:r w:rsidRPr="00051955">
        <w:rPr>
          <w:rFonts w:ascii="Arial" w:hAnsi="Arial" w:cs="Arial"/>
        </w:rPr>
        <w:t xml:space="preserve">. </w:t>
      </w:r>
      <w:r w:rsidR="00EC0854" w:rsidRPr="00051955">
        <w:rPr>
          <w:rFonts w:ascii="Arial" w:hAnsi="Arial" w:cs="Arial"/>
        </w:rPr>
        <w:br/>
      </w:r>
      <w:r w:rsidRPr="00051955">
        <w:rPr>
          <w:rFonts w:ascii="Arial" w:hAnsi="Arial" w:cs="Arial"/>
        </w:rPr>
        <w:t>In total they take 10 sick days. How many sick day</w:t>
      </w:r>
      <w:r w:rsidR="00913DF9" w:rsidRPr="00051955">
        <w:rPr>
          <w:rFonts w:ascii="Arial" w:hAnsi="Arial" w:cs="Arial"/>
        </w:rPr>
        <w:t>s</w:t>
      </w:r>
      <w:r w:rsidRPr="00051955">
        <w:rPr>
          <w:rFonts w:ascii="Arial" w:hAnsi="Arial" w:cs="Arial"/>
        </w:rPr>
        <w:t xml:space="preserve"> do </w:t>
      </w:r>
      <w:proofErr w:type="gramStart"/>
      <w:r w:rsidRPr="00051955">
        <w:rPr>
          <w:rFonts w:ascii="Arial" w:hAnsi="Arial" w:cs="Arial"/>
        </w:rPr>
        <w:t>they</w:t>
      </w:r>
      <w:proofErr w:type="gramEnd"/>
      <w:r w:rsidRPr="00051955">
        <w:rPr>
          <w:rFonts w:ascii="Arial" w:hAnsi="Arial" w:cs="Arial"/>
        </w:rPr>
        <w:t xml:space="preserve"> each take?</w:t>
      </w:r>
    </w:p>
    <w:p w:rsidR="00794610" w:rsidRPr="00051955" w:rsidRDefault="00794610" w:rsidP="00794610">
      <w:pPr>
        <w:pStyle w:val="ListParagraph"/>
        <w:ind w:left="426" w:hanging="426"/>
        <w:rPr>
          <w:rFonts w:ascii="Arial" w:hAnsi="Arial" w:cs="Arial"/>
        </w:rPr>
      </w:pPr>
    </w:p>
    <w:p w:rsidR="00AF39D4" w:rsidRPr="00051955" w:rsidRDefault="000374CF" w:rsidP="003E324C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426" w:hanging="426"/>
        <w:rPr>
          <w:rFonts w:ascii="Arial" w:hAnsi="Arial" w:cs="Arial"/>
        </w:rPr>
      </w:pPr>
      <w:r w:rsidRPr="00051955">
        <w:rPr>
          <w:rFonts w:ascii="Arial" w:hAnsi="Arial" w:cs="Arial"/>
          <w:b/>
        </w:rPr>
        <w:t>Challenge question:</w:t>
      </w:r>
      <w:r w:rsidRPr="00051955">
        <w:rPr>
          <w:rFonts w:ascii="Arial" w:hAnsi="Arial" w:cs="Arial"/>
        </w:rPr>
        <w:t xml:space="preserve"> </w:t>
      </w:r>
      <w:r w:rsidR="00794610" w:rsidRPr="00051955">
        <w:rPr>
          <w:rFonts w:ascii="Arial" w:hAnsi="Arial" w:cs="Arial"/>
        </w:rPr>
        <w:t>8 boys and 1</w:t>
      </w:r>
      <w:r w:rsidR="00EC0854" w:rsidRPr="00051955">
        <w:rPr>
          <w:rFonts w:ascii="Arial" w:hAnsi="Arial" w:cs="Arial"/>
        </w:rPr>
        <w:t>2 girls go to swimming lessons.</w:t>
      </w:r>
      <w:r w:rsidR="00EC0854" w:rsidRPr="00051955">
        <w:rPr>
          <w:rFonts w:ascii="Arial" w:hAnsi="Arial" w:cs="Arial"/>
        </w:rPr>
        <w:br/>
      </w:r>
      <w:r w:rsidR="00794610" w:rsidRPr="00051955">
        <w:rPr>
          <w:rFonts w:ascii="Arial" w:hAnsi="Arial" w:cs="Arial"/>
        </w:rPr>
        <w:t xml:space="preserve">In one lesson, the mean number of lengths swum by the boys is 4.5, and the mean number of lengths swum by the girls is 2. </w:t>
      </w:r>
      <w:r w:rsidR="00EC0854" w:rsidRPr="00051955">
        <w:rPr>
          <w:rFonts w:ascii="Arial" w:hAnsi="Arial" w:cs="Arial"/>
        </w:rPr>
        <w:br/>
      </w:r>
      <w:r w:rsidR="00794610" w:rsidRPr="00051955">
        <w:rPr>
          <w:rFonts w:ascii="Arial" w:hAnsi="Arial" w:cs="Arial"/>
        </w:rPr>
        <w:t>Work out the mean number of lengths swum by all the children in that lesson.</w:t>
      </w:r>
    </w:p>
    <w:p w:rsidR="00051955" w:rsidRDefault="00051955" w:rsidP="003E324C">
      <w:pPr>
        <w:pStyle w:val="ListParagraph"/>
        <w:tabs>
          <w:tab w:val="left" w:pos="993"/>
        </w:tabs>
        <w:autoSpaceDE w:val="0"/>
        <w:autoSpaceDN w:val="0"/>
        <w:adjustRightInd w:val="0"/>
        <w:spacing w:after="0" w:line="240" w:lineRule="auto"/>
        <w:ind w:left="426" w:firstLine="294"/>
        <w:rPr>
          <w:rFonts w:ascii="Arial" w:hAnsi="Arial" w:cs="Arial"/>
        </w:rPr>
      </w:pPr>
    </w:p>
    <w:p w:rsidR="00EC0854" w:rsidRPr="00051955" w:rsidRDefault="00D1028E" w:rsidP="00051955">
      <w:pPr>
        <w:tabs>
          <w:tab w:val="left" w:pos="993"/>
        </w:tabs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</w:rPr>
      </w:pPr>
      <w:r w:rsidRPr="00051955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28544" behindDoc="0" locked="0" layoutInCell="1" allowOverlap="1" wp14:anchorId="4DDC053B" wp14:editId="0CC18E6A">
                <wp:simplePos x="0" y="0"/>
                <wp:positionH relativeFrom="column">
                  <wp:posOffset>2058353</wp:posOffset>
                </wp:positionH>
                <wp:positionV relativeFrom="paragraph">
                  <wp:posOffset>-373063</wp:posOffset>
                </wp:positionV>
                <wp:extent cx="238760" cy="4294505"/>
                <wp:effectExtent l="0" t="8573" r="19368" b="19367"/>
                <wp:wrapNone/>
                <wp:docPr id="11" name="Right Brac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238760" cy="4294505"/>
                        </a:xfrm>
                        <a:prstGeom prst="rightBrace">
                          <a:avLst>
                            <a:gd name="adj1" fmla="val 149889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6957DCAE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11" o:spid="_x0000_s1026" type="#_x0000_t88" style="position:absolute;margin-left:162.1pt;margin-top:-29.4pt;width:18.8pt;height:338.15pt;rotation:-90;z-index: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"/>
            </w:pict>
          </mc:Fallback>
        </mc:AlternateContent>
      </w:r>
      <w:r w:rsidR="0055168F" w:rsidRPr="00051955">
        <w:rPr>
          <w:rFonts w:ascii="Arial" w:hAnsi="Arial" w:cs="Arial"/>
        </w:rPr>
        <w:t xml:space="preserve">Hint: </w:t>
      </w:r>
      <w:r w:rsidR="00AD7641" w:rsidRPr="00051955">
        <w:rPr>
          <w:rFonts w:ascii="Arial" w:hAnsi="Arial" w:cs="Arial"/>
        </w:rPr>
        <w:tab/>
      </w:r>
      <w:r w:rsidR="0055168F" w:rsidRPr="00051955">
        <w:rPr>
          <w:rFonts w:ascii="Arial" w:hAnsi="Arial" w:cs="Arial"/>
        </w:rPr>
        <w:t>Draw a bar model to represent all the swimmers</w:t>
      </w:r>
      <w:r w:rsidR="00EC0854" w:rsidRPr="00051955">
        <w:rPr>
          <w:rFonts w:ascii="Arial" w:hAnsi="Arial" w:cs="Arial"/>
        </w:rPr>
        <w:t>.</w:t>
      </w:r>
    </w:p>
    <w:p w:rsidR="0055168F" w:rsidRPr="00051955" w:rsidRDefault="00AD7641" w:rsidP="00051955">
      <w:pPr>
        <w:pStyle w:val="ListParagraph"/>
        <w:tabs>
          <w:tab w:val="left" w:pos="993"/>
        </w:tabs>
        <w:autoSpaceDE w:val="0"/>
        <w:autoSpaceDN w:val="0"/>
        <w:adjustRightInd w:val="0"/>
        <w:spacing w:after="0" w:line="240" w:lineRule="auto"/>
        <w:ind w:left="993" w:hanging="567"/>
        <w:rPr>
          <w:rFonts w:ascii="Arial" w:hAnsi="Arial" w:cs="Arial"/>
        </w:rPr>
      </w:pPr>
      <w:r w:rsidRPr="00051955">
        <w:rPr>
          <w:rFonts w:ascii="Arial" w:hAnsi="Arial" w:cs="Arial"/>
        </w:rPr>
        <w:tab/>
      </w:r>
      <w:r w:rsidR="00EC0854" w:rsidRPr="00051955">
        <w:rPr>
          <w:rFonts w:ascii="Arial" w:hAnsi="Arial" w:cs="Arial"/>
        </w:rPr>
        <w:t>When 12 girls swim a mean of 2 lengths each, how many lengths is that altogether?</w:t>
      </w:r>
    </w:p>
    <w:p w:rsidR="00DA6F9F" w:rsidRPr="00051955" w:rsidRDefault="00537057" w:rsidP="00537057">
      <w:pPr>
        <w:pStyle w:val="Heading1"/>
        <w:rPr>
          <w:rFonts w:ascii="Arial" w:hAnsi="Arial" w:cs="Arial"/>
        </w:rPr>
      </w:pPr>
      <w:r w:rsidRPr="00051955">
        <w:rPr>
          <w:rFonts w:ascii="Arial" w:hAnsi="Arial" w:cs="Arial"/>
        </w:rPr>
        <w:lastRenderedPageBreak/>
        <w:t>Bar model w</w:t>
      </w:r>
      <w:r w:rsidR="00DA6F9F" w:rsidRPr="00051955">
        <w:rPr>
          <w:rFonts w:ascii="Arial" w:hAnsi="Arial" w:cs="Arial"/>
        </w:rPr>
        <w:t>orksheet answers</w:t>
      </w:r>
    </w:p>
    <w:p w:rsidR="00051955" w:rsidRDefault="00051955" w:rsidP="00DA6F9F">
      <w:pPr>
        <w:rPr>
          <w:rFonts w:ascii="Arial" w:hAnsi="Arial" w:cs="Arial"/>
          <w:b/>
        </w:rPr>
      </w:pPr>
    </w:p>
    <w:p w:rsidR="00DA6F9F" w:rsidRPr="00051955" w:rsidRDefault="00966E06" w:rsidP="00DA6F9F">
      <w:pPr>
        <w:rPr>
          <w:rFonts w:ascii="Arial" w:hAnsi="Arial" w:cs="Arial"/>
          <w:b/>
        </w:rPr>
      </w:pPr>
      <w:r w:rsidRPr="00051955">
        <w:rPr>
          <w:rFonts w:ascii="Arial" w:hAnsi="Arial" w:cs="Arial"/>
          <w:b/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810816" behindDoc="0" locked="0" layoutInCell="1" allowOverlap="1" wp14:anchorId="3B29680E" wp14:editId="3E89AB7D">
                <wp:simplePos x="0" y="0"/>
                <wp:positionH relativeFrom="column">
                  <wp:posOffset>283210</wp:posOffset>
                </wp:positionH>
                <wp:positionV relativeFrom="paragraph">
                  <wp:posOffset>5715</wp:posOffset>
                </wp:positionV>
                <wp:extent cx="4371975" cy="1627822"/>
                <wp:effectExtent l="0" t="0" r="9525" b="0"/>
                <wp:wrapNone/>
                <wp:docPr id="92" name="Group 9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71975" cy="1627822"/>
                          <a:chOff x="0" y="0"/>
                          <a:chExt cx="4371975" cy="1627822"/>
                        </a:xfrm>
                      </wpg:grpSpPr>
                      <wps:wsp>
                        <wps:cNvPr id="30" name="Text Box 30"/>
                        <wps:cNvSpPr txBox="1"/>
                        <wps:spPr>
                          <a:xfrm>
                            <a:off x="1952625" y="0"/>
                            <a:ext cx="476250" cy="31337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04168" w:rsidRPr="00051955" w:rsidRDefault="00E04168" w:rsidP="00E04168">
                              <w:pPr>
                                <w:jc w:val="center"/>
                                <w:rPr>
                                  <w:rFonts w:ascii="Arial" w:hAnsi="Arial" w:cs="Arial"/>
                                </w:rPr>
                              </w:pPr>
                              <w:r w:rsidRPr="00051955">
                                <w:rPr>
                                  <w:rFonts w:ascii="Arial" w:hAnsi="Arial" w:cs="Arial"/>
                                </w:rPr>
                                <w:t>£4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Right Brace 31"/>
                        <wps:cNvSpPr>
                          <a:spLocks/>
                        </wps:cNvSpPr>
                        <wps:spPr bwMode="auto">
                          <a:xfrm rot="5400000" flipV="1">
                            <a:off x="180975" y="914400"/>
                            <a:ext cx="238760" cy="518160"/>
                          </a:xfrm>
                          <a:prstGeom prst="rightBrace">
                            <a:avLst>
                              <a:gd name="adj1" fmla="val 149889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32"/>
                        <wps:cNvSpPr txBox="1"/>
                        <wps:spPr>
                          <a:xfrm>
                            <a:off x="38100" y="1314450"/>
                            <a:ext cx="476250" cy="31337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04168" w:rsidRPr="00051955" w:rsidRDefault="00E04168" w:rsidP="00E04168">
                              <w:pPr>
                                <w:jc w:val="center"/>
                                <w:rPr>
                                  <w:rFonts w:ascii="Arial" w:hAnsi="Arial" w:cs="Arial"/>
                                </w:rPr>
                              </w:pPr>
                              <w:r w:rsidRPr="00051955">
                                <w:rPr>
                                  <w:rFonts w:ascii="Arial" w:hAnsi="Arial" w:cs="Arial"/>
                                </w:rPr>
                                <w:t>£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9" name="Picture 19"/>
                          <pic:cNvPicPr>
                            <a:picLocks noChangeAspect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457200"/>
                            <a:ext cx="4371975" cy="59055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66" name="Right Brace 66"/>
                        <wps:cNvSpPr>
                          <a:spLocks/>
                        </wps:cNvSpPr>
                        <wps:spPr bwMode="auto">
                          <a:xfrm rot="16200000">
                            <a:off x="2047875" y="-1819275"/>
                            <a:ext cx="238760" cy="4307525"/>
                          </a:xfrm>
                          <a:prstGeom prst="rightBrace">
                            <a:avLst>
                              <a:gd name="adj1" fmla="val 144902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5="http://schemas.microsoft.com/office/word/2012/wordml">
            <w:pict>
              <v:group w14:anchorId="3B29680E" id="Group 92" o:spid="_x0000_s1026" style="position:absolute;margin-left:22.3pt;margin-top:.45pt;width:344.25pt;height:128.15pt;z-index:251810816" coordsize="43719,1627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0" o:spid="_x0000_s1027" type="#_x0000_t202" style="position:absolute;left:19526;width:4762;height:313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h01cEA&#10;AADbAAAADwAAAGRycy9kb3ducmV2LnhtbERPz2vCMBS+C/4P4Q12EU2dMkdnFBEGPfSiDsHbo3lr&#10;is1LTbLa/ffLQfD48f1ebwfbip58aBwrmM8yEMSV0w3XCr5PX9MPECEia2wdk4I/CrDdjEdrzLW7&#10;84H6Y6xFCuGQowITY5dLGSpDFsPMdcSJ+3HeYkzQ11J7vKdw28q3LHuXFhtODQY72huqrsdfq6A/&#10;F0t96E30k31ZZMW1vK0upVKvL8PuE0SkIT7FD3ehFSzS+vQl/QC5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pYdNXBAAAA2wAAAA8AAAAAAAAAAAAAAAAAmAIAAGRycy9kb3du&#10;cmV2LnhtbFBLBQYAAAAABAAEAPUAAACGAwAAAAA=&#10;" filled="f" stroked="f" strokeweight=".5pt">
                  <v:textbox>
                    <w:txbxContent>
                      <w:p w:rsidR="00E04168" w:rsidRPr="00051955" w:rsidRDefault="00E04168" w:rsidP="00E04168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051955">
                          <w:rPr>
                            <w:rFonts w:ascii="Arial" w:hAnsi="Arial" w:cs="Arial"/>
                          </w:rPr>
                          <w:t>£48</w:t>
                        </w:r>
                      </w:p>
                    </w:txbxContent>
                  </v:textbox>
                </v:shape>
                <v:shapetype id="_x0000_t88" coordsize="21600,21600" o:spt="88" adj="1800,10800" path="m,qx10800@0l10800@2qy21600@11,10800@3l10800@1qy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0,0;21600,@11;0,21600" textboxrect="0,@4,7637,@5"/>
                  <v:handles>
                    <v:h position="center,#0" yrange="0,@8"/>
                    <v:h position="bottomRight,#1" yrange="@9,@10"/>
                  </v:handles>
                </v:shapetype>
                <v:shape id="Right Brace 31" o:spid="_x0000_s1028" type="#_x0000_t88" style="position:absolute;left:1809;top:9144;width:2387;height:5182;rotation:-9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+gpsQA&#10;AADbAAAADwAAAGRycy9kb3ducmV2LnhtbESPQWvCQBSE7wX/w/IEL6VukkIrqauIqBRvtT3o7Zl9&#10;TaLZt2F3jfHfu4WCx2FmvmGm8940oiPna8sK0nECgriwuuZSwc/3+mUCwgdkjY1lUnAjD/PZ4GmK&#10;ubZX/qJuF0oRIexzVFCF0OZS+qIig35sW+Lo/VpnMETpSqkdXiPcNDJLkjdpsOa4UGFLy4qK8+5i&#10;FJwmYbndv++37TF9Pqw2CXOasVKjYb/4ABGoD4/wf/tTK3hN4e9L/AFyd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zPoKbEAAAA2wAAAA8AAAAAAAAAAAAAAAAAmAIAAGRycy9k&#10;b3ducmV2LnhtbFBLBQYAAAAABAAEAPUAAACJAwAAAAA=&#10;" adj="14918"/>
                <v:shape id="Text Box 32" o:spid="_x0000_s1029" type="#_x0000_t202" style="position:absolute;left:381;top:13144;width:4762;height:31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ZPOcUA&#10;AADbAAAADwAAAGRycy9kb3ducmV2LnhtbESPT2sCMRTE7wW/Q3iFXkrN1oqVrVGKIOxhL/5B8PbY&#10;PDeLm5c1iev22zeFgsdhZn7DLFaDbUVPPjSOFbyPMxDEldMN1woO+83bHESIyBpbx6TghwKslqOn&#10;Beba3XlL/S7WIkE45KjAxNjlUobKkMUwdh1x8s7OW4xJ+lpqj/cEt62cZNlMWmw4LRjsaG2ouuxu&#10;VkF/LKZ625voX9dlkRWX8vp5KpV6eR6+v0BEGuIj/N8utIKPCfx9ST9A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xk85xQAAANsAAAAPAAAAAAAAAAAAAAAAAJgCAABkcnMv&#10;ZG93bnJldi54bWxQSwUGAAAAAAQABAD1AAAAigMAAAAA&#10;" filled="f" stroked="f" strokeweight=".5pt">
                  <v:textbox>
                    <w:txbxContent>
                      <w:p w:rsidR="00E04168" w:rsidRPr="00051955" w:rsidRDefault="00E04168" w:rsidP="00E04168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051955">
                          <w:rPr>
                            <w:rFonts w:ascii="Arial" w:hAnsi="Arial" w:cs="Arial"/>
                          </w:rPr>
                          <w:t>£6</w:t>
                        </w:r>
                      </w:p>
                    </w:txbxContent>
                  </v:textbox>
                </v:shape>
                <v:shape id="Picture 19" o:spid="_x0000_s1030" type="#_x0000_t75" style="position:absolute;top:4572;width:43719;height:5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E5fivDAAAA2wAAAA8AAABkcnMvZG93bnJldi54bWxET99rwjAQfh/4P4QTfJvpJgxbjeLGxsZg&#10;D1Z9P5qzqWsuXZLVbn/9MhB8u4/v5y3Xg21FTz40jhXcTTMQxJXTDdcK9ruX2zmIEJE1to5JwQ8F&#10;WK9GN0sstDvzlvoy1iKFcChQgYmxK6QMlSGLYeo64sQdnbcYE/S11B7PKdy28j7LHqTFhlODwY6e&#10;DFWf5bdVMLz62eFo2se8zza/H3R6L/PnL6Um42GzABFpiFfxxf2m0/wc/n9JB8jVH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4Tl+K8MAAADbAAAADwAAAAAAAAAAAAAAAACf&#10;AgAAZHJzL2Rvd25yZXYueG1sUEsFBgAAAAAEAAQA9wAAAI8DAAAAAA==&#10;">
                  <v:imagedata r:id="rId18" o:title=""/>
                  <v:path arrowok="t"/>
                </v:shape>
                <v:shape id="Right Brace 66" o:spid="_x0000_s1031" type="#_x0000_t88" style="position:absolute;left:20478;top:-18193;width:2387;height:43076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rsR8IA&#10;AADbAAAADwAAAGRycy9kb3ducmV2LnhtbESPQWsCMRSE70L/Q3gFb5rYw1K2RlHR6sEK3UrPj81z&#10;d3HzsiRR139vCgWPw8x8w0znvW3FlXxoHGuYjBUI4tKZhisNx5/N6B1EiMgGW8ek4U4B5rOXwRRz&#10;4278TdciViJBOOSooY6xy6UMZU0Ww9h1xMk7OW8xJukraTzeEty28k2pTFpsOC3U2NGqpvJcXKwG&#10;pda/fuXddrv8PE5i+NqH5lBqPXztFx8gIvXxGf5v74yGLIO/L+kHyN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yuxHwgAAANsAAAAPAAAAAAAAAAAAAAAAAJgCAABkcnMvZG93&#10;bnJldi54bWxQSwUGAAAAAAQABAD1AAAAhwMAAAAA&#10;" adj="1735"/>
              </v:group>
            </w:pict>
          </mc:Fallback>
        </mc:AlternateContent>
      </w:r>
      <w:r w:rsidR="00DA6F9F" w:rsidRPr="00051955">
        <w:rPr>
          <w:rFonts w:ascii="Arial" w:hAnsi="Arial" w:cs="Arial"/>
          <w:b/>
        </w:rPr>
        <w:t xml:space="preserve">1 </w:t>
      </w:r>
    </w:p>
    <w:p w:rsidR="00DA6F9F" w:rsidRPr="00051955" w:rsidRDefault="00DA6F9F" w:rsidP="00DA6F9F">
      <w:pPr>
        <w:rPr>
          <w:rFonts w:ascii="Arial" w:hAnsi="Arial" w:cs="Arial"/>
        </w:rPr>
      </w:pPr>
      <w:r w:rsidRPr="00051955">
        <w:rPr>
          <w:rFonts w:ascii="Arial" w:hAnsi="Arial" w:cs="Arial"/>
        </w:rPr>
        <w:tab/>
      </w:r>
      <w:r w:rsidRPr="00051955">
        <w:rPr>
          <w:rFonts w:ascii="Arial" w:hAnsi="Arial" w:cs="Arial"/>
        </w:rPr>
        <w:tab/>
      </w:r>
      <w:r w:rsidRPr="00051955">
        <w:rPr>
          <w:rFonts w:ascii="Arial" w:hAnsi="Arial" w:cs="Arial"/>
        </w:rPr>
        <w:tab/>
      </w:r>
      <w:r w:rsidRPr="00051955">
        <w:rPr>
          <w:rFonts w:ascii="Arial" w:hAnsi="Arial" w:cs="Arial"/>
        </w:rPr>
        <w:tab/>
      </w:r>
    </w:p>
    <w:p w:rsidR="00DA6F9F" w:rsidRPr="00051955" w:rsidRDefault="00DA6F9F" w:rsidP="00DA6F9F">
      <w:pPr>
        <w:rPr>
          <w:rFonts w:ascii="Arial" w:hAnsi="Arial" w:cs="Arial"/>
        </w:rPr>
      </w:pPr>
    </w:p>
    <w:p w:rsidR="00A84304" w:rsidRPr="00051955" w:rsidRDefault="00A84304" w:rsidP="00DA6F9F">
      <w:pPr>
        <w:rPr>
          <w:rFonts w:ascii="Arial" w:hAnsi="Arial" w:cs="Arial"/>
        </w:rPr>
      </w:pPr>
    </w:p>
    <w:p w:rsidR="00E04168" w:rsidRPr="00051955" w:rsidRDefault="00836E5B" w:rsidP="00DA6F9F">
      <w:pPr>
        <w:rPr>
          <w:rFonts w:ascii="Arial" w:hAnsi="Arial" w:cs="Arial"/>
        </w:rPr>
      </w:pPr>
      <w:r w:rsidRPr="00051955">
        <w:rPr>
          <w:rFonts w:ascii="Arial" w:hAnsi="Arial" w:cs="Arial"/>
        </w:rPr>
        <w:t xml:space="preserve"> </w:t>
      </w:r>
    </w:p>
    <w:p w:rsidR="00E04168" w:rsidRPr="00051955" w:rsidRDefault="00E04168" w:rsidP="00DA6F9F">
      <w:pPr>
        <w:rPr>
          <w:rFonts w:ascii="Arial" w:hAnsi="Arial" w:cs="Arial"/>
        </w:rPr>
      </w:pPr>
    </w:p>
    <w:p w:rsidR="00051955" w:rsidRDefault="00051955" w:rsidP="00051955">
      <w:pPr>
        <w:spacing w:after="0"/>
        <w:ind w:left="720"/>
        <w:rPr>
          <w:rFonts w:ascii="Arial" w:hAnsi="Arial" w:cs="Arial"/>
        </w:rPr>
      </w:pPr>
    </w:p>
    <w:p w:rsidR="00DA6F9F" w:rsidRPr="00051955" w:rsidRDefault="00DA6F9F" w:rsidP="00836E5B">
      <w:pPr>
        <w:ind w:left="720"/>
        <w:rPr>
          <w:rFonts w:ascii="Arial" w:hAnsi="Arial" w:cs="Arial"/>
        </w:rPr>
      </w:pPr>
      <w:r w:rsidRPr="00051955">
        <w:rPr>
          <w:rFonts w:ascii="Arial" w:hAnsi="Arial" w:cs="Arial"/>
        </w:rPr>
        <w:t>48 ÷ 8 = 6</w:t>
      </w:r>
    </w:p>
    <w:p w:rsidR="00DA6F9F" w:rsidRPr="00051955" w:rsidRDefault="00DA6F9F" w:rsidP="00836E5B">
      <w:pPr>
        <w:ind w:firstLine="720"/>
        <w:rPr>
          <w:rFonts w:ascii="Arial" w:hAnsi="Arial" w:cs="Arial"/>
        </w:rPr>
      </w:pPr>
      <w:r w:rsidRPr="00051955">
        <w:rPr>
          <w:rFonts w:ascii="Arial" w:hAnsi="Arial" w:cs="Arial"/>
        </w:rPr>
        <w:t>A</w:t>
      </w:r>
      <w:r w:rsidR="00836E5B" w:rsidRPr="00051955">
        <w:rPr>
          <w:rFonts w:ascii="Arial" w:hAnsi="Arial" w:cs="Arial"/>
        </w:rPr>
        <w:t>nna</w:t>
      </w:r>
      <w:r w:rsidRPr="00051955">
        <w:rPr>
          <w:rFonts w:ascii="Arial" w:hAnsi="Arial" w:cs="Arial"/>
        </w:rPr>
        <w:t xml:space="preserve">  </w:t>
      </w:r>
      <w:r w:rsidRPr="00051955">
        <w:rPr>
          <w:rFonts w:ascii="Arial" w:hAnsi="Arial" w:cs="Arial"/>
        </w:rPr>
        <w:tab/>
        <w:t>3 × £6 = £18</w:t>
      </w:r>
    </w:p>
    <w:p w:rsidR="00DA6F9F" w:rsidRPr="00051955" w:rsidRDefault="00836E5B" w:rsidP="00836E5B">
      <w:pPr>
        <w:ind w:firstLine="720"/>
        <w:rPr>
          <w:rFonts w:ascii="Arial" w:hAnsi="Arial" w:cs="Arial"/>
        </w:rPr>
      </w:pPr>
      <w:r w:rsidRPr="00051955">
        <w:rPr>
          <w:rFonts w:ascii="Arial" w:hAnsi="Arial" w:cs="Arial"/>
        </w:rPr>
        <w:t>Bill</w:t>
      </w:r>
      <w:r w:rsidR="00DA6F9F" w:rsidRPr="00051955">
        <w:rPr>
          <w:rFonts w:ascii="Arial" w:hAnsi="Arial" w:cs="Arial"/>
        </w:rPr>
        <w:tab/>
        <w:t>5 × £6 = £30</w:t>
      </w:r>
    </w:p>
    <w:p w:rsidR="00DA6F9F" w:rsidRPr="00051955" w:rsidRDefault="00DA6F9F" w:rsidP="00DA6F9F">
      <w:pPr>
        <w:rPr>
          <w:rFonts w:ascii="Arial" w:hAnsi="Arial" w:cs="Arial"/>
        </w:rPr>
      </w:pPr>
    </w:p>
    <w:p w:rsidR="00DA6F9F" w:rsidRPr="00051955" w:rsidRDefault="00966E06" w:rsidP="00DA6F9F">
      <w:pPr>
        <w:rPr>
          <w:rFonts w:ascii="Arial" w:hAnsi="Arial" w:cs="Arial"/>
          <w:b/>
        </w:rPr>
      </w:pPr>
      <w:r w:rsidRPr="00051955">
        <w:rPr>
          <w:rFonts w:ascii="Arial" w:hAnsi="Arial" w:cs="Arial"/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0B0A92AC" wp14:editId="2FA98C94">
                <wp:simplePos x="0" y="0"/>
                <wp:positionH relativeFrom="column">
                  <wp:posOffset>285750</wp:posOffset>
                </wp:positionH>
                <wp:positionV relativeFrom="paragraph">
                  <wp:posOffset>21590</wp:posOffset>
                </wp:positionV>
                <wp:extent cx="4905375" cy="1646555"/>
                <wp:effectExtent l="0" t="0" r="9525" b="0"/>
                <wp:wrapNone/>
                <wp:docPr id="40" name="Group 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05375" cy="1646555"/>
                          <a:chOff x="0" y="9525"/>
                          <a:chExt cx="4905375" cy="1646555"/>
                        </a:xfrm>
                      </wpg:grpSpPr>
                      <wps:wsp>
                        <wps:cNvPr id="10" name="Right Brace 10"/>
                        <wps:cNvSpPr>
                          <a:spLocks/>
                        </wps:cNvSpPr>
                        <wps:spPr bwMode="auto">
                          <a:xfrm rot="16200000">
                            <a:off x="2324100" y="-2057400"/>
                            <a:ext cx="238760" cy="4840605"/>
                          </a:xfrm>
                          <a:prstGeom prst="rightBrace">
                            <a:avLst>
                              <a:gd name="adj1" fmla="val 144902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0" name="Picture 20"/>
                          <pic:cNvPicPr>
                            <a:picLocks noChangeAspect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514350"/>
                            <a:ext cx="4905375" cy="59055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5" name="Text Box 35"/>
                        <wps:cNvSpPr txBox="1"/>
                        <wps:spPr>
                          <a:xfrm>
                            <a:off x="2200275" y="9525"/>
                            <a:ext cx="476250" cy="3130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B64D2" w:rsidRPr="00051955" w:rsidRDefault="006B64D2" w:rsidP="006B64D2">
                              <w:pPr>
                                <w:jc w:val="center"/>
                                <w:rPr>
                                  <w:rFonts w:ascii="Arial" w:hAnsi="Arial" w:cs="Arial"/>
                                </w:rPr>
                              </w:pPr>
                              <w:r w:rsidRPr="00051955">
                                <w:rPr>
                                  <w:rFonts w:ascii="Arial" w:hAnsi="Arial" w:cs="Arial"/>
                                </w:rPr>
                                <w:t>3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" name="Text Box 37"/>
                        <wps:cNvSpPr txBox="1"/>
                        <wps:spPr>
                          <a:xfrm>
                            <a:off x="38100" y="1343025"/>
                            <a:ext cx="476250" cy="3130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B64D2" w:rsidRPr="00051955" w:rsidRDefault="006B64D2" w:rsidP="006B64D2">
                              <w:pPr>
                                <w:jc w:val="center"/>
                                <w:rPr>
                                  <w:rFonts w:ascii="Arial" w:hAnsi="Arial" w:cs="Arial"/>
                                </w:rPr>
                              </w:pPr>
                              <w:r w:rsidRPr="00051955">
                                <w:rPr>
                                  <w:rFonts w:ascii="Arial" w:hAnsi="Arial" w:cs="Arial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" name="Right Brace 38"/>
                        <wps:cNvSpPr>
                          <a:spLocks/>
                        </wps:cNvSpPr>
                        <wps:spPr bwMode="auto">
                          <a:xfrm rot="5400000" flipV="1">
                            <a:off x="161925" y="971550"/>
                            <a:ext cx="238760" cy="518064"/>
                          </a:xfrm>
                          <a:prstGeom prst="rightBrace">
                            <a:avLst>
                              <a:gd name="adj1" fmla="val 149889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0B0A92AC" id="Group 40" o:spid="_x0000_s1032" style="position:absolute;margin-left:22.5pt;margin-top:1.7pt;width:386.25pt;height:129.65pt;z-index:251662336;mso-height-relative:margin" coordorigin=",95" coordsize="49053,1646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">
                <v:shape id="Right Brace 10" o:spid="_x0000_s1033" type="#_x0000_t88" style="position:absolute;left:23240;top:-20574;width:2387;height:48406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NiuMcA&#10;AADbAAAADwAAAGRycy9kb3ducmV2LnhtbESPQUvDQBCF74L/YRnBm90oWEvstkix2kNBU4PgbcyO&#10;2WB2Ns1u27S/vnMQvM3w3rz3zXQ++FbtqY9NYAO3owwUcRVsw7WB8mN5MwEVE7LFNjAZOFKE+ezy&#10;Yoq5DQcuaL9JtZIQjjkacCl1udaxcuQxjkJHLNpP6D0mWfta2x4PEu5bfZdlY+2xYWlw2NHCUfW7&#10;2XkDX+X45fP1fr0oCvd2ep9sy+8H/WzM9dXw9Agq0ZD+zX/XKyv4Qi+/yAB6dgY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4zYrjHAAAA2wAAAA8AAAAAAAAAAAAAAAAAmAIAAGRy&#10;cy9kb3ducmV2LnhtbFBLBQYAAAAABAAEAPUAAACMAwAAAAA=&#10;" adj="1544"/>
                <v:shape id="Picture 20" o:spid="_x0000_s1034" type="#_x0000_t75" style="position:absolute;top:5143;width:49053;height:590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0Gu3y/AAAA2wAAAA8AAABkcnMvZG93bnJldi54bWxET8uKwjAU3QvzD+EOuNN0REQ6pkVGREFc&#10;+Jj9pbk21eamNtF2/n6yEFweznuR97YWT2p95VjB1zgBQVw4XXGp4Hxaj+YgfEDWWDsmBX/kIc8+&#10;BgtMtev4QM9jKEUMYZ+iAhNCk0rpC0MW/dg1xJG7uNZiiLAtpW6xi+G2lpMkmUmLFccGgw39GCpu&#10;x4dV0HcbM73f3a6WTHpddqv95veq1PCzX36DCNSHt/jl3moFk7g+fok/QGb/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B9Brt8vwAAANsAAAAPAAAAAAAAAAAAAAAAAJ8CAABk&#10;cnMvZG93bnJldi54bWxQSwUGAAAAAAQABAD3AAAAiwMAAAAA&#10;">
                  <v:imagedata r:id="rId20" o:title=""/>
                  <v:path arrowok="t"/>
                </v:shape>
                <v:shape id="Text Box 35" o:spid="_x0000_s1035" type="#_x0000_t202" style="position:absolute;left:22002;top:95;width:4763;height:313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/XTcUA&#10;AADbAAAADwAAAGRycy9kb3ducmV2LnhtbESPQWsCMRSE7wX/Q3hCL6Vma7Utq1GKUNjDXtRS6O2x&#10;ed0sbl7WJK7bf28EweMwM98wy/VgW9GTD41jBS+TDARx5XTDtYLv/dfzB4gQkTW2jknBPwVYr0YP&#10;S8y1O/OW+l2sRYJwyFGBibHLpQyVIYth4jri5P05bzEm6WupPZ4T3LZymmVv0mLDacFgRxtD1WF3&#10;sgr6n2Kmt72J/mlTFllxKI/vv6VSj+PhcwEi0hDv4Vu70Ape53D9kn6AXF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L9dNxQAAANsAAAAPAAAAAAAAAAAAAAAAAJgCAABkcnMv&#10;ZG93bnJldi54bWxQSwUGAAAAAAQABAD1AAAAigMAAAAA&#10;" filled="f" stroked="f" strokeweight=".5pt">
                  <v:textbox>
                    <w:txbxContent>
                      <w:p w:rsidR="006B64D2" w:rsidRPr="00051955" w:rsidRDefault="006B64D2" w:rsidP="006B64D2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051955">
                          <w:rPr>
                            <w:rFonts w:ascii="Arial" w:hAnsi="Arial" w:cs="Arial"/>
                          </w:rPr>
                          <w:t>36</w:t>
                        </w:r>
                      </w:p>
                    </w:txbxContent>
                  </v:textbox>
                </v:shape>
                <v:shape id="Text Box 37" o:spid="_x0000_s1036" type="#_x0000_t202" style="position:absolute;left:381;top:13430;width:4762;height:313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HsocUA&#10;AADbAAAADwAAAGRycy9kb3ducmV2LnhtbESPT2sCMRTE7wW/Q3iCl1KztUXL1igiCHvYi38QvD02&#10;r5vFzcuapOv67ZtCocdhZn7DLNeDbUVPPjSOFbxOMxDEldMN1wpOx93LB4gQkTW2jknBgwKsV6On&#10;Jeba3XlP/SHWIkE45KjAxNjlUobKkMUwdR1x8r6ctxiT9LXUHu8Jbls5y7K5tNhwWjDY0dZQdT18&#10;WwX9uXjX+95E/7wti6y4lrfFpVRqMh42nyAiDfE//NcutIK3Bfx+ST9Ar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seyhxQAAANsAAAAPAAAAAAAAAAAAAAAAAJgCAABkcnMv&#10;ZG93bnJldi54bWxQSwUGAAAAAAQABAD1AAAAigMAAAAA&#10;" filled="f" stroked="f" strokeweight=".5pt">
                  <v:textbox>
                    <w:txbxContent>
                      <w:p w:rsidR="006B64D2" w:rsidRPr="00051955" w:rsidRDefault="006B64D2" w:rsidP="006B64D2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051955">
                          <w:rPr>
                            <w:rFonts w:ascii="Arial" w:hAnsi="Arial" w:cs="Arial"/>
                          </w:rPr>
                          <w:t>4</w:t>
                        </w:r>
                      </w:p>
                    </w:txbxContent>
                  </v:textbox>
                </v:shape>
                <v:shape id="Right Brace 38" o:spid="_x0000_s1037" type="#_x0000_t88" style="position:absolute;left:1619;top:9715;width:2387;height:5181;rotation:-9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5S6J8MA&#10;AADbAAAADwAAAGRycy9kb3ducmV2LnhtbERPXWvCMBR9H+w/hDvY20zdQKQapQi6DWRoFfTx2lyb&#10;YnPTNZm2+/XLw8DHw/mezjtbiyu1vnKsYDhIQBAXTldcKtjvli9jED4ga6wdk4KePMxnjw9TTLW7&#10;8ZaueShFDGGfogITQpNK6QtDFv3ANcSRO7vWYoiwLaVu8RbDbS1fk2QkLVYcGww2tDBUXPIfq6Bc&#10;HTL97tZfp94cf8f99+YzO22Uen7qsgmIQF24i//dH1rBWxwbv8QfIG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5S6J8MAAADbAAAADwAAAAAAAAAAAAAAAACYAgAAZHJzL2Rv&#10;d25yZXYueG1sUEsFBgAAAAAEAAQA9QAAAIgDAAAAAA==&#10;" adj="14921"/>
              </v:group>
            </w:pict>
          </mc:Fallback>
        </mc:AlternateContent>
      </w:r>
      <w:r w:rsidR="00DA6F9F" w:rsidRPr="00051955">
        <w:rPr>
          <w:rFonts w:ascii="Arial" w:hAnsi="Arial" w:cs="Arial"/>
          <w:b/>
        </w:rPr>
        <w:t xml:space="preserve">2 </w:t>
      </w:r>
    </w:p>
    <w:p w:rsidR="00DA6F9F" w:rsidRPr="00051955" w:rsidRDefault="00DA6F9F" w:rsidP="00DA6F9F">
      <w:pPr>
        <w:rPr>
          <w:rFonts w:ascii="Arial" w:hAnsi="Arial" w:cs="Arial"/>
        </w:rPr>
      </w:pPr>
      <w:r w:rsidRPr="00051955">
        <w:rPr>
          <w:rFonts w:ascii="Arial" w:hAnsi="Arial" w:cs="Arial"/>
        </w:rPr>
        <w:t xml:space="preserve">     </w:t>
      </w:r>
      <w:r w:rsidRPr="00051955">
        <w:rPr>
          <w:rFonts w:ascii="Arial" w:hAnsi="Arial" w:cs="Arial"/>
        </w:rPr>
        <w:tab/>
      </w:r>
      <w:r w:rsidRPr="00051955">
        <w:rPr>
          <w:rFonts w:ascii="Arial" w:hAnsi="Arial" w:cs="Arial"/>
        </w:rPr>
        <w:tab/>
      </w:r>
      <w:r w:rsidRPr="00051955">
        <w:rPr>
          <w:rFonts w:ascii="Arial" w:hAnsi="Arial" w:cs="Arial"/>
        </w:rPr>
        <w:tab/>
      </w:r>
      <w:r w:rsidRPr="00051955">
        <w:rPr>
          <w:rFonts w:ascii="Arial" w:hAnsi="Arial" w:cs="Arial"/>
        </w:rPr>
        <w:tab/>
        <w:t xml:space="preserve">   </w:t>
      </w:r>
    </w:p>
    <w:p w:rsidR="00DA6F9F" w:rsidRPr="00051955" w:rsidRDefault="00DA6F9F" w:rsidP="00DA6F9F">
      <w:pPr>
        <w:rPr>
          <w:rFonts w:ascii="Arial" w:hAnsi="Arial" w:cs="Arial"/>
        </w:rPr>
      </w:pPr>
    </w:p>
    <w:p w:rsidR="00D1028E" w:rsidRPr="00051955" w:rsidRDefault="00D1028E" w:rsidP="00DA6F9F">
      <w:pPr>
        <w:rPr>
          <w:rFonts w:ascii="Arial" w:hAnsi="Arial" w:cs="Arial"/>
        </w:rPr>
      </w:pPr>
    </w:p>
    <w:p w:rsidR="006B64D2" w:rsidRPr="00051955" w:rsidRDefault="006B64D2" w:rsidP="00DA6F9F">
      <w:pPr>
        <w:rPr>
          <w:rFonts w:ascii="Arial" w:hAnsi="Arial" w:cs="Arial"/>
        </w:rPr>
      </w:pPr>
    </w:p>
    <w:p w:rsidR="006B64D2" w:rsidRPr="00051955" w:rsidRDefault="006B64D2" w:rsidP="00DA6F9F">
      <w:pPr>
        <w:rPr>
          <w:rFonts w:ascii="Arial" w:hAnsi="Arial" w:cs="Arial"/>
        </w:rPr>
      </w:pPr>
    </w:p>
    <w:p w:rsidR="00051955" w:rsidRDefault="00051955" w:rsidP="00051955">
      <w:pPr>
        <w:spacing w:after="0"/>
        <w:ind w:firstLine="720"/>
        <w:rPr>
          <w:rFonts w:ascii="Arial" w:hAnsi="Arial" w:cs="Arial"/>
        </w:rPr>
      </w:pPr>
    </w:p>
    <w:p w:rsidR="00DA6F9F" w:rsidRPr="00051955" w:rsidRDefault="00DA6F9F" w:rsidP="00836E5B">
      <w:pPr>
        <w:ind w:firstLine="720"/>
        <w:rPr>
          <w:rFonts w:ascii="Arial" w:hAnsi="Arial" w:cs="Arial"/>
        </w:rPr>
      </w:pPr>
      <w:r w:rsidRPr="00051955">
        <w:rPr>
          <w:rFonts w:ascii="Arial" w:hAnsi="Arial" w:cs="Arial"/>
        </w:rPr>
        <w:t>36 ÷ 9 = 4</w:t>
      </w:r>
    </w:p>
    <w:p w:rsidR="00DA6F9F" w:rsidRPr="00051955" w:rsidRDefault="00DA6F9F" w:rsidP="00836E5B">
      <w:pPr>
        <w:ind w:firstLine="720"/>
        <w:rPr>
          <w:rFonts w:ascii="Arial" w:hAnsi="Arial" w:cs="Arial"/>
        </w:rPr>
      </w:pPr>
      <w:r w:rsidRPr="00051955">
        <w:rPr>
          <w:rFonts w:ascii="Arial" w:hAnsi="Arial" w:cs="Arial"/>
        </w:rPr>
        <w:t>C</w:t>
      </w:r>
      <w:r w:rsidR="00836E5B" w:rsidRPr="00051955">
        <w:rPr>
          <w:rFonts w:ascii="Arial" w:hAnsi="Arial" w:cs="Arial"/>
        </w:rPr>
        <w:t>hris</w:t>
      </w:r>
      <w:r w:rsidRPr="00051955">
        <w:rPr>
          <w:rFonts w:ascii="Arial" w:hAnsi="Arial" w:cs="Arial"/>
        </w:rPr>
        <w:tab/>
        <w:t>2 × 4 = 8</w:t>
      </w:r>
      <w:r w:rsidR="00836E5B" w:rsidRPr="00051955">
        <w:rPr>
          <w:rFonts w:ascii="Arial" w:hAnsi="Arial" w:cs="Arial"/>
        </w:rPr>
        <w:t xml:space="preserve"> biscuits</w:t>
      </w:r>
    </w:p>
    <w:p w:rsidR="00DA6F9F" w:rsidRPr="00051955" w:rsidRDefault="00DA6F9F" w:rsidP="00836E5B">
      <w:pPr>
        <w:ind w:firstLine="720"/>
        <w:rPr>
          <w:rFonts w:ascii="Arial" w:hAnsi="Arial" w:cs="Arial"/>
        </w:rPr>
      </w:pPr>
      <w:r w:rsidRPr="00051955">
        <w:rPr>
          <w:rFonts w:ascii="Arial" w:hAnsi="Arial" w:cs="Arial"/>
        </w:rPr>
        <w:t>D</w:t>
      </w:r>
      <w:r w:rsidR="00836E5B" w:rsidRPr="00051955">
        <w:rPr>
          <w:rFonts w:ascii="Arial" w:hAnsi="Arial" w:cs="Arial"/>
        </w:rPr>
        <w:t>anni</w:t>
      </w:r>
      <w:r w:rsidRPr="00051955">
        <w:rPr>
          <w:rFonts w:ascii="Arial" w:hAnsi="Arial" w:cs="Arial"/>
        </w:rPr>
        <w:tab/>
        <w:t>3 × 4 = 12</w:t>
      </w:r>
      <w:r w:rsidR="00836E5B" w:rsidRPr="00051955">
        <w:rPr>
          <w:rFonts w:ascii="Arial" w:hAnsi="Arial" w:cs="Arial"/>
        </w:rPr>
        <w:t xml:space="preserve"> biscuits</w:t>
      </w:r>
    </w:p>
    <w:p w:rsidR="006B64D2" w:rsidRPr="00051955" w:rsidRDefault="00DA6F9F" w:rsidP="00966E06">
      <w:pPr>
        <w:ind w:firstLine="720"/>
        <w:rPr>
          <w:rFonts w:ascii="Arial" w:hAnsi="Arial" w:cs="Arial"/>
        </w:rPr>
      </w:pPr>
      <w:r w:rsidRPr="00051955">
        <w:rPr>
          <w:rFonts w:ascii="Arial" w:hAnsi="Arial" w:cs="Arial"/>
        </w:rPr>
        <w:t>E</w:t>
      </w:r>
      <w:r w:rsidR="00836E5B" w:rsidRPr="00051955">
        <w:rPr>
          <w:rFonts w:ascii="Arial" w:hAnsi="Arial" w:cs="Arial"/>
        </w:rPr>
        <w:t>lsa</w:t>
      </w:r>
      <w:r w:rsidRPr="00051955">
        <w:rPr>
          <w:rFonts w:ascii="Arial" w:hAnsi="Arial" w:cs="Arial"/>
        </w:rPr>
        <w:tab/>
        <w:t>4 × 4 = 16</w:t>
      </w:r>
      <w:r w:rsidR="00836E5B" w:rsidRPr="00051955">
        <w:rPr>
          <w:rFonts w:ascii="Arial" w:hAnsi="Arial" w:cs="Arial"/>
        </w:rPr>
        <w:t xml:space="preserve"> biscuits</w:t>
      </w:r>
    </w:p>
    <w:p w:rsidR="006B64D2" w:rsidRPr="00051955" w:rsidRDefault="006B64D2" w:rsidP="00DA6F9F">
      <w:pPr>
        <w:rPr>
          <w:rFonts w:ascii="Arial" w:hAnsi="Arial" w:cs="Arial"/>
        </w:rPr>
      </w:pPr>
    </w:p>
    <w:p w:rsidR="004A3621" w:rsidRPr="00051955" w:rsidRDefault="006B64D2" w:rsidP="00DA6F9F">
      <w:pPr>
        <w:rPr>
          <w:rFonts w:ascii="Arial" w:hAnsi="Arial" w:cs="Arial"/>
          <w:b/>
        </w:rPr>
      </w:pPr>
      <w:r w:rsidRPr="00051955">
        <w:rPr>
          <w:rFonts w:ascii="Arial" w:hAnsi="Arial" w:cs="Arial"/>
          <w:b/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7A96A87A" wp14:editId="00CA44D7">
                <wp:simplePos x="0" y="0"/>
                <wp:positionH relativeFrom="margin">
                  <wp:posOffset>283210</wp:posOffset>
                </wp:positionH>
                <wp:positionV relativeFrom="paragraph">
                  <wp:posOffset>10795</wp:posOffset>
                </wp:positionV>
                <wp:extent cx="5448300" cy="1141730"/>
                <wp:effectExtent l="0" t="0" r="0" b="1270"/>
                <wp:wrapNone/>
                <wp:docPr id="43" name="Group 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48300" cy="1141730"/>
                          <a:chOff x="0" y="0"/>
                          <a:chExt cx="5448300" cy="1141730"/>
                        </a:xfrm>
                      </wpg:grpSpPr>
                      <wps:wsp>
                        <wps:cNvPr id="41" name="Text Box 41"/>
                        <wps:cNvSpPr txBox="1"/>
                        <wps:spPr>
                          <a:xfrm>
                            <a:off x="47625" y="828675"/>
                            <a:ext cx="476250" cy="3130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B64D2" w:rsidRPr="00051955" w:rsidRDefault="006B64D2" w:rsidP="006B64D2">
                              <w:pPr>
                                <w:jc w:val="center"/>
                                <w:rPr>
                                  <w:rFonts w:ascii="Arial" w:hAnsi="Arial" w:cs="Arial"/>
                                </w:rPr>
                              </w:pPr>
                              <w:r w:rsidRPr="00051955">
                                <w:rPr>
                                  <w:rFonts w:ascii="Arial" w:hAnsi="Arial" w:cs="Arial"/>
                                </w:rPr>
                                <w:t>10%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" name="Right Brace 42"/>
                        <wps:cNvSpPr>
                          <a:spLocks/>
                        </wps:cNvSpPr>
                        <wps:spPr bwMode="auto">
                          <a:xfrm rot="5400000" flipV="1">
                            <a:off x="161925" y="457200"/>
                            <a:ext cx="238760" cy="517525"/>
                          </a:xfrm>
                          <a:prstGeom prst="rightBrace">
                            <a:avLst>
                              <a:gd name="adj1" fmla="val 149889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1" name="Picture 21"/>
                          <pic:cNvPicPr>
                            <a:picLocks noChangeAspect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48300" cy="59055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15="http://schemas.microsoft.com/office/word/2012/wordml">
            <w:pict>
              <v:group w14:anchorId="7A96A87A" id="Group 43" o:spid="_x0000_s1038" style="position:absolute;margin-left:22.3pt;margin-top:.85pt;width:429pt;height:89.9pt;z-index:251667456;mso-position-horizontal-relative:margin" coordsize="54483,1141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">
                <v:shape id="Text Box 41" o:spid="_x0000_s1039" type="#_x0000_t202" style="position:absolute;left:476;top:8286;width:4762;height:313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KiM8QA&#10;AADbAAAADwAAAGRycy9kb3ducmV2LnhtbESPQWsCMRSE74L/IbyCF9GsRWrZGqUIhT3sRStCb4/N&#10;c7O4eVmTdF3/vREKPQ4z8w2z3g62FT350DhWsJhnIIgrpxuuFRy/v2bvIEJE1tg6JgV3CrDdjEdr&#10;zLW78Z76Q6xFgnDIUYGJsculDJUhi2HuOuLknZ23GJP0tdQebwluW/maZW/SYsNpwWBHO0PV5fBr&#10;FfSnYqn3vYl+uiuLrLiU19VPqdTkZfj8ABFpiP/hv3ahFSwX8PySfoD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0SojPEAAAA2wAAAA8AAAAAAAAAAAAAAAAAmAIAAGRycy9k&#10;b3ducmV2LnhtbFBLBQYAAAAABAAEAPUAAACJAwAAAAA=&#10;" filled="f" stroked="f" strokeweight=".5pt">
                  <v:textbox>
                    <w:txbxContent>
                      <w:p w:rsidR="006B64D2" w:rsidRPr="00051955" w:rsidRDefault="006B64D2" w:rsidP="006B64D2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051955">
                          <w:rPr>
                            <w:rFonts w:ascii="Arial" w:hAnsi="Arial" w:cs="Arial"/>
                          </w:rPr>
                          <w:t>10%</w:t>
                        </w:r>
                      </w:p>
                    </w:txbxContent>
                  </v:textbox>
                </v:shape>
                <v:shape id="Right Brace 42" o:spid="_x0000_s1040" type="#_x0000_t88" style="position:absolute;left:1619;top:4571;width:2388;height:5175;rotation:-9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/gXLwA&#10;AADbAAAADwAAAGRycy9kb3ducmV2LnhtbESPzQrCMBCE74LvEFbwIpoqIlpNSxEEr/48wNKsbbHZ&#10;lCRqfXsjCB6HmfmG2eW9acWTnG8sK5jPEhDEpdUNVwqul8N0DcIHZI2tZVLwJg95NhzsMNX2xSd6&#10;nkMlIoR9igrqELpUSl/WZNDPbEccvZt1BkOUrpLa4SvCTSsXSbKSBhuOCzV2tK+pvJ8fRkE5eaBL&#10;is278L7pTs7ZsMKjUuNRX2xBBOrDP/xrH7WC5QK+X+IPkNkH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gH+BcvAAAANsAAAAPAAAAAAAAAAAAAAAAAJgCAABkcnMvZG93bnJldi54&#10;bWxQSwUGAAAAAAQABAD1AAAAgQMAAAAA&#10;" adj="14937"/>
                <v:shape id="Picture 21" o:spid="_x0000_s1041" type="#_x0000_t75" style="position:absolute;width:54483;height:5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N+og3CAAAA2wAAAA8AAABkcnMvZG93bnJldi54bWxEj0+LwjAUxO8LfofwhL2taRWqVKOIICzC&#10;Cv45eHw0z7bYvIQka7vffiMs7HGYmd8wq81gOvEkH1rLCvJJBoK4srrlWsH1sv9YgAgRWWNnmRT8&#10;UIDNevS2wlLbnk/0PMdaJAiHEhU0MbpSylA1ZDBMrCNO3t16gzFJX0vtsU9w08lplhXSYMtpoUFH&#10;u4aqx/nbKDhmxVXb+V26Pgaf32aH4csVSr2Ph+0SRKQh/of/2p9awTSH15f0A+T6F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TfqINwgAAANsAAAAPAAAAAAAAAAAAAAAAAJ8C&#10;AABkcnMvZG93bnJldi54bWxQSwUGAAAAAAQABAD3AAAAjgMAAAAA&#10;">
                  <v:imagedata r:id="rId22" o:title=""/>
                  <v:path arrowok="t"/>
                </v:shape>
                <w10:wrap anchorx="margin"/>
              </v:group>
            </w:pict>
          </mc:Fallback>
        </mc:AlternateContent>
      </w:r>
      <w:r w:rsidR="00DA6F9F" w:rsidRPr="00051955">
        <w:rPr>
          <w:rFonts w:ascii="Arial" w:hAnsi="Arial" w:cs="Arial"/>
          <w:b/>
        </w:rPr>
        <w:t>3</w:t>
      </w:r>
    </w:p>
    <w:p w:rsidR="00D1028E" w:rsidRPr="00051955" w:rsidRDefault="00D1028E" w:rsidP="00DA6F9F">
      <w:pPr>
        <w:rPr>
          <w:rFonts w:ascii="Arial" w:hAnsi="Arial" w:cs="Arial"/>
        </w:rPr>
      </w:pPr>
    </w:p>
    <w:p w:rsidR="00DA6F9F" w:rsidRPr="00051955" w:rsidRDefault="00DA6F9F" w:rsidP="00DA6F9F">
      <w:pPr>
        <w:rPr>
          <w:rFonts w:ascii="Arial" w:hAnsi="Arial" w:cs="Arial"/>
        </w:rPr>
      </w:pPr>
    </w:p>
    <w:p w:rsidR="006B64D2" w:rsidRPr="00051955" w:rsidRDefault="006B64D2" w:rsidP="00DA6F9F">
      <w:pPr>
        <w:rPr>
          <w:rFonts w:ascii="Arial" w:hAnsi="Arial" w:cs="Arial"/>
        </w:rPr>
      </w:pPr>
    </w:p>
    <w:p w:rsidR="00051955" w:rsidRDefault="00051955" w:rsidP="00051955">
      <w:pPr>
        <w:spacing w:after="0"/>
        <w:ind w:firstLine="720"/>
        <w:rPr>
          <w:rFonts w:ascii="Arial" w:hAnsi="Arial" w:cs="Arial"/>
        </w:rPr>
      </w:pPr>
    </w:p>
    <w:p w:rsidR="00DA6F9F" w:rsidRPr="00051955" w:rsidRDefault="00DA6F9F" w:rsidP="00836E5B">
      <w:pPr>
        <w:ind w:firstLine="720"/>
        <w:rPr>
          <w:rFonts w:ascii="Arial" w:hAnsi="Arial" w:cs="Arial"/>
        </w:rPr>
      </w:pPr>
      <w:r w:rsidRPr="00051955">
        <w:rPr>
          <w:rFonts w:ascii="Arial" w:hAnsi="Arial" w:cs="Arial"/>
        </w:rPr>
        <w:t>C</w:t>
      </w:r>
      <w:r w:rsidR="00836E5B" w:rsidRPr="00051955">
        <w:rPr>
          <w:rFonts w:ascii="Arial" w:hAnsi="Arial" w:cs="Arial"/>
        </w:rPr>
        <w:t>hocolate</w:t>
      </w:r>
      <w:r w:rsidRPr="00051955">
        <w:rPr>
          <w:rFonts w:ascii="Arial" w:hAnsi="Arial" w:cs="Arial"/>
        </w:rPr>
        <w:tab/>
        <w:t>3 × 10% = 30%</w:t>
      </w:r>
    </w:p>
    <w:p w:rsidR="00DA6F9F" w:rsidRPr="00051955" w:rsidRDefault="00DA6F9F" w:rsidP="00DA6F9F">
      <w:pPr>
        <w:rPr>
          <w:rFonts w:ascii="Arial" w:hAnsi="Arial" w:cs="Arial"/>
        </w:rPr>
      </w:pPr>
    </w:p>
    <w:p w:rsidR="00966E06" w:rsidRDefault="00966E06" w:rsidP="00DA6F9F">
      <w:pPr>
        <w:rPr>
          <w:rFonts w:ascii="Arial" w:hAnsi="Arial" w:cs="Arial"/>
        </w:rPr>
      </w:pPr>
    </w:p>
    <w:p w:rsidR="00DA6F9F" w:rsidRPr="00051955" w:rsidRDefault="00966E06" w:rsidP="00DA6F9F">
      <w:pPr>
        <w:rPr>
          <w:rFonts w:ascii="Arial" w:hAnsi="Arial" w:cs="Arial"/>
          <w:b/>
        </w:rPr>
      </w:pPr>
      <w:r w:rsidRPr="00051955">
        <w:rPr>
          <w:rFonts w:ascii="Arial" w:hAnsi="Arial" w:cs="Arial"/>
          <w:noProof/>
          <w:lang w:eastAsia="en-GB"/>
        </w:rPr>
        <w:lastRenderedPageBreak/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60621579" wp14:editId="2DDEA796">
                <wp:simplePos x="0" y="0"/>
                <wp:positionH relativeFrom="column">
                  <wp:posOffset>283210</wp:posOffset>
                </wp:positionH>
                <wp:positionV relativeFrom="paragraph">
                  <wp:posOffset>10160</wp:posOffset>
                </wp:positionV>
                <wp:extent cx="3829050" cy="1637030"/>
                <wp:effectExtent l="0" t="0" r="0" b="1270"/>
                <wp:wrapNone/>
                <wp:docPr id="47" name="Group 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29050" cy="1637030"/>
                          <a:chOff x="0" y="-19050"/>
                          <a:chExt cx="3829050" cy="1637030"/>
                        </a:xfrm>
                      </wpg:grpSpPr>
                      <wps:wsp>
                        <wps:cNvPr id="9" name="Right Brace 9"/>
                        <wps:cNvSpPr>
                          <a:spLocks/>
                        </wps:cNvSpPr>
                        <wps:spPr bwMode="auto">
                          <a:xfrm rot="16200000">
                            <a:off x="1786041" y="-1547708"/>
                            <a:ext cx="237600" cy="3752215"/>
                          </a:xfrm>
                          <a:prstGeom prst="rightBrace">
                            <a:avLst>
                              <a:gd name="adj1" fmla="val 161389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2" name="Picture 22"/>
                          <pic:cNvPicPr>
                            <a:picLocks noChangeAspect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476250"/>
                            <a:ext cx="3829050" cy="59055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4" name="Text Box 44"/>
                        <wps:cNvSpPr txBox="1"/>
                        <wps:spPr>
                          <a:xfrm>
                            <a:off x="1666875" y="-19050"/>
                            <a:ext cx="476250" cy="3130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92E5C" w:rsidRPr="00051955" w:rsidRDefault="00836E5B" w:rsidP="00D92E5C">
                              <w:pPr>
                                <w:jc w:val="center"/>
                                <w:rPr>
                                  <w:rFonts w:ascii="Arial" w:hAnsi="Arial" w:cs="Arial"/>
                                </w:rPr>
                              </w:pPr>
                              <w:r w:rsidRPr="00051955">
                                <w:rPr>
                                  <w:rFonts w:ascii="Arial" w:hAnsi="Arial" w:cs="Arial"/>
                                </w:rPr>
                                <w:t>3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" name="Text Box 45"/>
                        <wps:cNvSpPr txBox="1"/>
                        <wps:spPr>
                          <a:xfrm>
                            <a:off x="47625" y="1304925"/>
                            <a:ext cx="476250" cy="3130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92E5C" w:rsidRPr="00051955" w:rsidRDefault="00D92E5C" w:rsidP="00D92E5C">
                              <w:pPr>
                                <w:jc w:val="center"/>
                                <w:rPr>
                                  <w:rFonts w:ascii="Arial" w:hAnsi="Arial" w:cs="Arial"/>
                                </w:rPr>
                              </w:pPr>
                              <w:r w:rsidRPr="00051955">
                                <w:rPr>
                                  <w:rFonts w:ascii="Arial" w:hAnsi="Arial" w:cs="Arial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" name="Right Brace 46"/>
                        <wps:cNvSpPr>
                          <a:spLocks/>
                        </wps:cNvSpPr>
                        <wps:spPr bwMode="auto">
                          <a:xfrm rot="5400000" flipV="1">
                            <a:off x="161925" y="933450"/>
                            <a:ext cx="238760" cy="517525"/>
                          </a:xfrm>
                          <a:prstGeom prst="rightBrace">
                            <a:avLst>
                              <a:gd name="adj1" fmla="val 149889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60621579" id="Group 47" o:spid="_x0000_s1042" style="position:absolute;margin-left:22.3pt;margin-top:.8pt;width:301.5pt;height:128.9pt;z-index:251674624;mso-height-relative:margin" coordorigin=",-190" coordsize="38290,1637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">
                <v:shape id="Right Brace 9" o:spid="_x0000_s1043" type="#_x0000_t88" style="position:absolute;left:17860;top:-15477;width:2376;height:37522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ruG2sMA&#10;AADaAAAADwAAAGRycy9kb3ducmV2LnhtbESPQWvCQBSE7wX/w/KE3urGIjZNs4oIQrFQMOr9NfuS&#10;Dc2+TbNrTP+9Wyh4HGbmGyZfj7YVA/W+caxgPktAEJdON1wrOB13TykIH5A1to5JwS95WK8mDzlm&#10;2l35QEMRahEh7DNUYELoMil9aciin7mOOHqV6y2GKPta6h6vEW5b+ZwkS2mx4bhgsKOtofK7uFgF&#10;LwNuv/aL49mEcf/R/FTp4vCZKvU4HTdvIAKN4R7+b79rBa/wdyXeALm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ruG2sMAAADaAAAADwAAAAAAAAAAAAAAAACYAgAAZHJzL2Rv&#10;d25yZXYueG1sUEsFBgAAAAAEAAQA9QAAAIgDAAAAAA==&#10;" adj="2207"/>
                <v:shape id="Picture 22" o:spid="_x0000_s1044" type="#_x0000_t75" style="position:absolute;top:4762;width:38290;height:590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oNftPDAAAA2wAAAA8AAABkcnMvZG93bnJldi54bWxEj09rwkAUxO+C32F5Qm+6MaFF0qxSCwW9&#10;WbWQ4zP78odm34bdVdNv7xYKPQ4z8xum2IymFzdyvrOsYLlIQBBXVnfcKDifPuYrED4ga+wtk4If&#10;8rBZTycF5tre+ZNux9CICGGfo4I2hCGX0lctGfQLOxBHr7bOYIjSNVI7vEe46WWaJC/SYMdxocWB&#10;3luqvo9XoyC7PIdt9tUf9q4+yX2SlSVeSqWeZuPbK4hAY/gP/7V3WkGawu+X+APk+g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Cg1+08MAAADbAAAADwAAAAAAAAAAAAAAAACf&#10;AgAAZHJzL2Rvd25yZXYueG1sUEsFBgAAAAAEAAQA9wAAAI8DAAAAAA==&#10;">
                  <v:imagedata r:id="rId24" o:title=""/>
                  <v:path arrowok="t"/>
                </v:shape>
                <v:shape id="Text Box 44" o:spid="_x0000_s1045" type="#_x0000_t202" style="position:absolute;left:16668;top:-190;width:4763;height:313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UBq8QA&#10;AADbAAAADwAAAGRycy9kb3ducmV2LnhtbESPQWvCQBSE74L/YXlCL1I3SqgldRURhBxy0ZaCt0f2&#10;NRvMvo27a0z/fbdQ6HGYmW+YzW60nRjIh9axguUiA0FcO91yo+Dj/fj8CiJEZI2dY1LwTQF22+lk&#10;g4V2Dz7RcI6NSBAOBSowMfaFlKE2ZDEsXE+cvC/nLcYkfSO1x0eC206usuxFWmw5LRjs6WCovp7v&#10;VsHwWeb6NJjo54eqzMprdVtfKqWeZuP+DUSkMf6H/9qlVpDn8Psl/QC5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1lAavEAAAA2wAAAA8AAAAAAAAAAAAAAAAAmAIAAGRycy9k&#10;b3ducmV2LnhtbFBLBQYAAAAABAAEAPUAAACJAwAAAAA=&#10;" filled="f" stroked="f" strokeweight=".5pt">
                  <v:textbox>
                    <w:txbxContent>
                      <w:p w:rsidR="00D92E5C" w:rsidRPr="00051955" w:rsidRDefault="00836E5B" w:rsidP="00D92E5C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051955">
                          <w:rPr>
                            <w:rFonts w:ascii="Arial" w:hAnsi="Arial" w:cs="Arial"/>
                          </w:rPr>
                          <w:t>35</w:t>
                        </w:r>
                      </w:p>
                    </w:txbxContent>
                  </v:textbox>
                </v:shape>
                <v:shape id="Text Box 45" o:spid="_x0000_s1046" type="#_x0000_t202" style="position:absolute;left:476;top:13049;width:4762;height:313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mkMMUA&#10;AADbAAAADwAAAGRycy9kb3ducmV2LnhtbESPT2sCMRTE7wW/Q3iFXkrNtqiVrVGKIOxhL/5B8PbY&#10;PDeLm5c1iev22zeFgsdhZn7DLFaDbUVPPjSOFbyPMxDEldMN1woO+83bHESIyBpbx6TghwKslqOn&#10;Beba3XlL/S7WIkE45KjAxNjlUobKkMUwdh1x8s7OW4xJ+lpqj/cEt638yLKZtNhwWjDY0dpQddnd&#10;rIL+WEz0tjfRv67LIisu5fXzVCr18jx8f4GINMRH+L9daAWTKfx9ST9A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KaQwxQAAANsAAAAPAAAAAAAAAAAAAAAAAJgCAABkcnMv&#10;ZG93bnJldi54bWxQSwUGAAAAAAQABAD1AAAAigMAAAAA&#10;" filled="f" stroked="f" strokeweight=".5pt">
                  <v:textbox>
                    <w:txbxContent>
                      <w:p w:rsidR="00D92E5C" w:rsidRPr="00051955" w:rsidRDefault="00D92E5C" w:rsidP="00D92E5C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051955">
                          <w:rPr>
                            <w:rFonts w:ascii="Arial" w:hAnsi="Arial" w:cs="Arial"/>
                          </w:rPr>
                          <w:t>5</w:t>
                        </w:r>
                      </w:p>
                    </w:txbxContent>
                  </v:textbox>
                </v:shape>
                <v:shape id="Right Brace 46" o:spid="_x0000_s1047" type="#_x0000_t88" style="position:absolute;left:1619;top:9334;width:2387;height:5175;rotation:-9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yTmX7wA&#10;AADbAAAADwAAAGRycy9kb3ducmV2LnhtbESPzQrCMBCE74LvEFbwIjZVpGg1ShEEr/48wNKsbbHZ&#10;lCRqfXsjCB6HmfmG2ex604onOd9YVjBLUhDEpdUNVwqul8N0CcIHZI2tZVLwJg+77XCwwVzbF5/o&#10;eQ6ViBD2OSqoQ+hyKX1Zk0Gf2I44ejfrDIYoXSW1w1eEm1bO0zSTBhuOCzV2tK+pvJ8fRkE5eaBL&#10;i9W78L7pTs7ZkOFRqfGoL9YgAvXhH/61j1rBIoPvl/gD5PYD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DfJOZfvAAAANsAAAAPAAAAAAAAAAAAAAAAAJgCAABkcnMvZG93bnJldi54&#10;bWxQSwUGAAAAAAQABAD1AAAAgQMAAAAA&#10;" adj="14937"/>
              </v:group>
            </w:pict>
          </mc:Fallback>
        </mc:AlternateContent>
      </w:r>
      <w:r w:rsidR="00DA6F9F" w:rsidRPr="00051955">
        <w:rPr>
          <w:rFonts w:ascii="Arial" w:hAnsi="Arial" w:cs="Arial"/>
          <w:b/>
        </w:rPr>
        <w:t>4</w:t>
      </w:r>
      <w:r w:rsidR="00DA6F9F" w:rsidRPr="00051955">
        <w:rPr>
          <w:rFonts w:ascii="Arial" w:hAnsi="Arial" w:cs="Arial"/>
          <w:b/>
        </w:rPr>
        <w:tab/>
      </w:r>
    </w:p>
    <w:p w:rsidR="00DA6F9F" w:rsidRPr="00051955" w:rsidRDefault="00DA6F9F" w:rsidP="00DA6F9F">
      <w:pPr>
        <w:rPr>
          <w:rFonts w:ascii="Arial" w:hAnsi="Arial" w:cs="Arial"/>
        </w:rPr>
      </w:pPr>
      <w:r w:rsidRPr="00051955">
        <w:rPr>
          <w:rFonts w:ascii="Arial" w:hAnsi="Arial" w:cs="Arial"/>
        </w:rPr>
        <w:tab/>
      </w:r>
      <w:r w:rsidRPr="00051955">
        <w:rPr>
          <w:rFonts w:ascii="Arial" w:hAnsi="Arial" w:cs="Arial"/>
        </w:rPr>
        <w:tab/>
      </w:r>
      <w:r w:rsidRPr="00051955">
        <w:rPr>
          <w:rFonts w:ascii="Arial" w:hAnsi="Arial" w:cs="Arial"/>
        </w:rPr>
        <w:tab/>
      </w:r>
    </w:p>
    <w:p w:rsidR="00DA6F9F" w:rsidRPr="00051955" w:rsidRDefault="00DA6F9F" w:rsidP="00DA6F9F">
      <w:pPr>
        <w:rPr>
          <w:rFonts w:ascii="Arial" w:hAnsi="Arial" w:cs="Arial"/>
        </w:rPr>
      </w:pPr>
    </w:p>
    <w:p w:rsidR="00220AAA" w:rsidRPr="00051955" w:rsidRDefault="00220AAA" w:rsidP="00DA6F9F">
      <w:pPr>
        <w:rPr>
          <w:rFonts w:ascii="Arial" w:hAnsi="Arial" w:cs="Arial"/>
        </w:rPr>
      </w:pPr>
    </w:p>
    <w:p w:rsidR="006B64D2" w:rsidRPr="00051955" w:rsidRDefault="006B64D2" w:rsidP="00DA6F9F">
      <w:pPr>
        <w:rPr>
          <w:rFonts w:ascii="Arial" w:hAnsi="Arial" w:cs="Arial"/>
        </w:rPr>
      </w:pPr>
    </w:p>
    <w:p w:rsidR="006B64D2" w:rsidRPr="00051955" w:rsidRDefault="006B64D2" w:rsidP="00DA6F9F">
      <w:pPr>
        <w:rPr>
          <w:rFonts w:ascii="Arial" w:hAnsi="Arial" w:cs="Arial"/>
        </w:rPr>
      </w:pPr>
    </w:p>
    <w:p w:rsidR="00051955" w:rsidRDefault="00051955" w:rsidP="00051955">
      <w:pPr>
        <w:spacing w:after="0"/>
        <w:ind w:firstLine="720"/>
        <w:rPr>
          <w:rFonts w:ascii="Arial" w:hAnsi="Arial" w:cs="Arial"/>
        </w:rPr>
      </w:pPr>
    </w:p>
    <w:p w:rsidR="00DA6F9F" w:rsidRPr="00051955" w:rsidRDefault="00DA6F9F" w:rsidP="00836E5B">
      <w:pPr>
        <w:ind w:firstLine="720"/>
        <w:rPr>
          <w:rFonts w:ascii="Arial" w:hAnsi="Arial" w:cs="Arial"/>
        </w:rPr>
      </w:pPr>
      <w:r w:rsidRPr="00051955">
        <w:rPr>
          <w:rFonts w:ascii="Arial" w:hAnsi="Arial" w:cs="Arial"/>
        </w:rPr>
        <w:t>35 ÷ 7 = 5</w:t>
      </w:r>
    </w:p>
    <w:p w:rsidR="009D1A6C" w:rsidRPr="00051955" w:rsidRDefault="00DA6F9F" w:rsidP="00836E5B">
      <w:pPr>
        <w:ind w:firstLine="720"/>
        <w:rPr>
          <w:rFonts w:ascii="Arial" w:hAnsi="Arial" w:cs="Arial"/>
        </w:rPr>
      </w:pPr>
      <w:r w:rsidRPr="00051955">
        <w:rPr>
          <w:rFonts w:ascii="Arial" w:hAnsi="Arial" w:cs="Arial"/>
        </w:rPr>
        <w:t xml:space="preserve">5 </w:t>
      </w:r>
      <w:r w:rsidR="003017A3" w:rsidRPr="00051955">
        <w:rPr>
          <w:rFonts w:ascii="Arial" w:hAnsi="Arial" w:cs="Arial"/>
        </w:rPr>
        <w:t>×</w:t>
      </w:r>
      <w:r w:rsidRPr="00051955">
        <w:rPr>
          <w:rFonts w:ascii="Arial" w:hAnsi="Arial" w:cs="Arial"/>
        </w:rPr>
        <w:t xml:space="preserve"> 5 = 25</w:t>
      </w:r>
      <w:r w:rsidR="009D1A6C" w:rsidRPr="00051955">
        <w:rPr>
          <w:rFonts w:ascii="Arial" w:hAnsi="Arial" w:cs="Arial"/>
        </w:rPr>
        <w:tab/>
      </w:r>
    </w:p>
    <w:p w:rsidR="00DA6F9F" w:rsidRPr="00051955" w:rsidRDefault="009D1A6C" w:rsidP="00836E5B">
      <w:pPr>
        <w:ind w:firstLine="720"/>
        <w:rPr>
          <w:rFonts w:ascii="Arial" w:hAnsi="Arial" w:cs="Arial"/>
        </w:rPr>
      </w:pPr>
      <w:r w:rsidRPr="00051955">
        <w:rPr>
          <w:rFonts w:ascii="Arial" w:hAnsi="Arial" w:cs="Arial"/>
        </w:rPr>
        <w:t>There are 25</w:t>
      </w:r>
      <w:r w:rsidR="00836E5B" w:rsidRPr="00051955">
        <w:rPr>
          <w:rFonts w:ascii="Arial" w:hAnsi="Arial" w:cs="Arial"/>
        </w:rPr>
        <w:t xml:space="preserve"> white cows</w:t>
      </w:r>
      <w:r w:rsidR="00051955">
        <w:rPr>
          <w:rFonts w:ascii="Arial" w:hAnsi="Arial" w:cs="Arial"/>
        </w:rPr>
        <w:t>.</w:t>
      </w:r>
    </w:p>
    <w:p w:rsidR="00DA6F9F" w:rsidRPr="00051955" w:rsidRDefault="00DA6F9F" w:rsidP="00DA6F9F">
      <w:pPr>
        <w:rPr>
          <w:rFonts w:ascii="Arial" w:hAnsi="Arial" w:cs="Arial"/>
        </w:rPr>
      </w:pPr>
    </w:p>
    <w:p w:rsidR="00DA6F9F" w:rsidRPr="00051955" w:rsidRDefault="009D1A6C" w:rsidP="00DA6F9F">
      <w:pPr>
        <w:rPr>
          <w:rFonts w:ascii="Arial" w:hAnsi="Arial" w:cs="Arial"/>
          <w:b/>
        </w:rPr>
      </w:pPr>
      <w:r w:rsidRPr="00051955">
        <w:rPr>
          <w:rFonts w:ascii="Arial" w:hAnsi="Arial" w:cs="Arial"/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 wp14:anchorId="47369309" wp14:editId="13B3923E">
                <wp:simplePos x="0" y="0"/>
                <wp:positionH relativeFrom="margin">
                  <wp:posOffset>283210</wp:posOffset>
                </wp:positionH>
                <wp:positionV relativeFrom="paragraph">
                  <wp:posOffset>12700</wp:posOffset>
                </wp:positionV>
                <wp:extent cx="5448300" cy="1598930"/>
                <wp:effectExtent l="0" t="0" r="0" b="1270"/>
                <wp:wrapNone/>
                <wp:docPr id="57" name="Group 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48300" cy="1598930"/>
                          <a:chOff x="0" y="0"/>
                          <a:chExt cx="5448300" cy="1598930"/>
                        </a:xfrm>
                      </wpg:grpSpPr>
                      <wps:wsp>
                        <wps:cNvPr id="48" name="Right Brace 48"/>
                        <wps:cNvSpPr>
                          <a:spLocks/>
                        </wps:cNvSpPr>
                        <wps:spPr bwMode="auto">
                          <a:xfrm rot="16200000">
                            <a:off x="1524000" y="-1266825"/>
                            <a:ext cx="238760" cy="3210563"/>
                          </a:xfrm>
                          <a:prstGeom prst="rightBrace">
                            <a:avLst>
                              <a:gd name="adj1" fmla="val 144902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3" name="Picture 23"/>
                          <pic:cNvPicPr>
                            <a:picLocks noChangeAspect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466725"/>
                            <a:ext cx="5448300" cy="59055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9" name="Right Brace 49"/>
                        <wps:cNvSpPr>
                          <a:spLocks/>
                        </wps:cNvSpPr>
                        <wps:spPr bwMode="auto">
                          <a:xfrm rot="16200000">
                            <a:off x="3400425" y="76200"/>
                            <a:ext cx="238760" cy="513715"/>
                          </a:xfrm>
                          <a:prstGeom prst="rightBrace">
                            <a:avLst>
                              <a:gd name="adj1" fmla="val 144902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Right Brace 50"/>
                        <wps:cNvSpPr>
                          <a:spLocks/>
                        </wps:cNvSpPr>
                        <wps:spPr bwMode="auto">
                          <a:xfrm rot="16200000">
                            <a:off x="4486275" y="-466725"/>
                            <a:ext cx="238760" cy="1613535"/>
                          </a:xfrm>
                          <a:prstGeom prst="rightBrace">
                            <a:avLst>
                              <a:gd name="adj1" fmla="val 144902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Text Box 51"/>
                        <wps:cNvSpPr txBox="1"/>
                        <wps:spPr>
                          <a:xfrm>
                            <a:off x="4371975" y="1285875"/>
                            <a:ext cx="476250" cy="3130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92E5C" w:rsidRPr="00051955" w:rsidRDefault="00D92E5C" w:rsidP="00D92E5C">
                              <w:pPr>
                                <w:jc w:val="center"/>
                                <w:rPr>
                                  <w:rFonts w:ascii="Arial" w:hAnsi="Arial" w:cs="Arial"/>
                                </w:rPr>
                              </w:pPr>
                              <w:r w:rsidRPr="00051955">
                                <w:rPr>
                                  <w:rFonts w:ascii="Arial" w:hAnsi="Arial" w:cs="Arial"/>
                                </w:rPr>
                                <w:t>4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" name="Right Brace 53"/>
                        <wps:cNvSpPr>
                          <a:spLocks/>
                        </wps:cNvSpPr>
                        <wps:spPr bwMode="auto">
                          <a:xfrm rot="5400000" flipV="1">
                            <a:off x="4476750" y="371475"/>
                            <a:ext cx="238760" cy="1613535"/>
                          </a:xfrm>
                          <a:prstGeom prst="rightBrace">
                            <a:avLst>
                              <a:gd name="adj1" fmla="val 144902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Text Box 54"/>
                        <wps:cNvSpPr txBox="1"/>
                        <wps:spPr>
                          <a:xfrm>
                            <a:off x="4276725" y="0"/>
                            <a:ext cx="657225" cy="3130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92E5C" w:rsidRPr="00051955" w:rsidRDefault="00D92E5C" w:rsidP="00D92E5C">
                              <w:pPr>
                                <w:jc w:val="center"/>
                                <w:rPr>
                                  <w:rFonts w:ascii="Arial" w:hAnsi="Arial" w:cs="Arial"/>
                                </w:rPr>
                              </w:pPr>
                              <w:proofErr w:type="gramStart"/>
                              <w:r w:rsidRPr="00051955">
                                <w:rPr>
                                  <w:rFonts w:ascii="Arial" w:hAnsi="Arial" w:cs="Arial"/>
                                </w:rPr>
                                <w:t>women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" name="Text Box 55"/>
                        <wps:cNvSpPr txBox="1"/>
                        <wps:spPr>
                          <a:xfrm>
                            <a:off x="3276600" y="0"/>
                            <a:ext cx="476250" cy="3130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92E5C" w:rsidRPr="00051955" w:rsidRDefault="00D92E5C" w:rsidP="00D92E5C">
                              <w:pPr>
                                <w:jc w:val="center"/>
                                <w:rPr>
                                  <w:rFonts w:ascii="Arial" w:hAnsi="Arial" w:cs="Arial"/>
                                </w:rPr>
                              </w:pPr>
                              <w:proofErr w:type="gramStart"/>
                              <w:r w:rsidRPr="00051955">
                                <w:rPr>
                                  <w:rFonts w:ascii="Arial" w:hAnsi="Arial" w:cs="Arial"/>
                                </w:rPr>
                                <w:t>men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" name="Text Box 56"/>
                        <wps:cNvSpPr txBox="1"/>
                        <wps:spPr>
                          <a:xfrm>
                            <a:off x="1266825" y="0"/>
                            <a:ext cx="790575" cy="3130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92E5C" w:rsidRPr="00051955" w:rsidRDefault="00D92E5C" w:rsidP="00D92E5C">
                              <w:pPr>
                                <w:jc w:val="center"/>
                                <w:rPr>
                                  <w:rFonts w:ascii="Arial" w:hAnsi="Arial" w:cs="Arial"/>
                                </w:rPr>
                              </w:pPr>
                              <w:proofErr w:type="gramStart"/>
                              <w:r w:rsidRPr="00051955">
                                <w:rPr>
                                  <w:rFonts w:ascii="Arial" w:hAnsi="Arial" w:cs="Arial"/>
                                </w:rPr>
                                <w:t>children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47369309" id="Group 57" o:spid="_x0000_s1048" style="position:absolute;margin-left:22.3pt;margin-top:1pt;width:429pt;height:125.9pt;z-index:251693056;mso-position-horizontal-relative:margin;mso-height-relative:margin" coordsize="54483,1598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">
                <v:shape id="Right Brace 48" o:spid="_x0000_s1049" type="#_x0000_t88" style="position:absolute;left:15239;top:-12669;width:2388;height:32106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90OMAA&#10;AADbAAAADwAAAGRycy9kb3ducmV2LnhtbERPTYvCMBC9L/gfwgheFk1WZJHaVERYEA9Cu4LXoRnb&#10;ajOpTdT6781hYY+P952uB9uKB/W+cazha6ZAEJfONFxpOP7+TJcgfEA22DomDS/ysM5GHykmxj05&#10;p0cRKhFD2CeooQ6hS6T0ZU0W/cx1xJE7u95iiLCvpOnxGcNtK+dKfUuLDceGGjva1lRei7vVUHRm&#10;v7sd8ku+KKU/f7qtOqmX1pPxsFmBCDSEf/Gfe2c0LOLY+CX+AJm9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w90OMAAAADbAAAADwAAAAAAAAAAAAAAAACYAgAAZHJzL2Rvd25y&#10;ZXYueG1sUEsFBgAAAAAEAAQA9QAAAIUDAAAAAA==&#10;" adj="2328"/>
                <v:shape id="Picture 23" o:spid="_x0000_s1050" type="#_x0000_t75" style="position:absolute;top:4667;width:54483;height:5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GpViXEAAAA2wAAAA8AAABkcnMvZG93bnJldi54bWxEj09rwkAUxO8Fv8PyCr3VjbaYEl2DCqWl&#10;N6MUj8/sM3+afRuy2yT99l1B8DjMzG+YVTqaRvTUucqygtk0AkGcW11xoeB4eH9+A+E8ssbGMin4&#10;IwfpevKwwkTbgffUZ74QAcIuQQWl920ipctLMuimtiUO3sV2Bn2QXSF1h0OAm0bOo2ghDVYcFkps&#10;aVdS/pP9GgWHer/t44/zd+zitvl6NSc/q61ST4/jZgnC0+jv4Vv7UyuYv8D1S/gBcv0P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PGpViXEAAAA2wAAAA8AAAAAAAAAAAAAAAAA&#10;nwIAAGRycy9kb3ducmV2LnhtbFBLBQYAAAAABAAEAPcAAACQAwAAAAA=&#10;">
                  <v:imagedata r:id="rId26" o:title=""/>
                  <v:path arrowok="t"/>
                </v:shape>
                <v:shape id="Right Brace 49" o:spid="_x0000_s1051" type="#_x0000_t88" style="position:absolute;left:34004;top:761;width:2388;height:5137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0eG18UA&#10;AADbAAAADwAAAGRycy9kb3ducmV2LnhtbESPQUsDMRSE74L/ITyhN5utrW3dNi2lqyLebEvx+Ni8&#10;3QQ3L8smdld/vREEj8PMfMOst4NrxIW6YD0rmIwzEMSl15ZrBafj0+0SRIjIGhvPpOCLAmw311dr&#10;zLXv+Y0uh1iLBOGQowITY5tLGUpDDsPYt8TJq3znMCbZ1VJ32Ce4a+Rdls2lQ8tpwWBLe0Plx+HT&#10;Jcp9UVR29jhf2Pfn1+rcF2Z6/lZqdDPsViAiDfE//Nd+0QpmD/D7Jf0Aufk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R4bXxQAAANsAAAAPAAAAAAAAAAAAAAAAAJgCAABkcnMv&#10;ZG93bnJldi54bWxQSwUGAAAAAAQABAD1AAAAigMAAAAA&#10;" adj="14547"/>
                <v:shape id="Right Brace 50" o:spid="_x0000_s1052" type="#_x0000_t88" style="position:absolute;left:44862;top:-4668;width:2388;height:16136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sLPcEA&#10;AADbAAAADwAAAGRycy9kb3ducmV2LnhtbERPXWvCMBR9F/wP4Q72pkkHinSmMiYTNxhiHayPl+au&#10;LWtuShK1+/fmYeDj4XyvN6PtxYV86BxryOYKBHHtTMeNhq/T22wFIkRkg71j0vBHATbFdLLG3Lgr&#10;H+lSxkakEA45amhjHHIpQ92SxTB3A3Hifpy3GBP0jTQerync9vJJqaW02HFqaHGg15bq3/JsNWz7&#10;w/vnbuy8ydSHX6GtMvVdaf34ML48g4g0xrv43703GhZpffqSfoAsb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T7Cz3BAAAA2wAAAA8AAAAAAAAAAAAAAAAAmAIAAGRycy9kb3du&#10;cmV2LnhtbFBLBQYAAAAABAAEAPUAAACGAwAAAAA=&#10;" adj="4631"/>
                <v:shape id="Text Box 51" o:spid="_x0000_s1053" type="#_x0000_t202" style="position:absolute;left:43719;top:12858;width:4763;height:313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Ms07sUA&#10;AADbAAAADwAAAGRycy9kb3ducmV2LnhtbESPT2sCMRTE7wW/Q3gFL6VmldbK1ihFEPawF/8geHts&#10;npvFzcuapOv67ZtCocdhZn7DLNeDbUVPPjSOFUwnGQjiyumGawXHw/Z1ASJEZI2tY1LwoADr1ehp&#10;ibl2d95Rv4+1SBAOOSowMXa5lKEyZDFMXEecvIvzFmOSvpba4z3BbStnWTaXFhtOCwY72hiqrvtv&#10;q6A/FW9615voXzZlkRXX8vZxLpUaPw9fnyAiDfE//NcutIL3Kfx+ST9Ar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yzTuxQAAANsAAAAPAAAAAAAAAAAAAAAAAJgCAABkcnMv&#10;ZG93bnJldi54bWxQSwUGAAAAAAQABAD1AAAAigMAAAAA&#10;" filled="f" stroked="f" strokeweight=".5pt">
                  <v:textbox>
                    <w:txbxContent>
                      <w:p w:rsidR="00D92E5C" w:rsidRPr="00051955" w:rsidRDefault="00D92E5C" w:rsidP="00D92E5C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051955">
                          <w:rPr>
                            <w:rFonts w:ascii="Arial" w:hAnsi="Arial" w:cs="Arial"/>
                          </w:rPr>
                          <w:t>45</w:t>
                        </w:r>
                      </w:p>
                    </w:txbxContent>
                  </v:textbox>
                </v:shape>
                <v:shape id="Right Brace 53" o:spid="_x0000_s1054" type="#_x0000_t88" style="position:absolute;left:44767;top:3714;width:2388;height:16135;rotation:-9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ssRsMA&#10;AADbAAAADwAAAGRycy9kb3ducmV2LnhtbESPX2vCQBDE3wW/w7GCb/VS/9WmntIWCkJfNG3f19w2&#10;Ceb2Ym7V+O29QsHHYWZ+wyzXnavVmdpQeTbwOEpAEefeVlwY+P76eFiACoJssfZMBq4UYL3q95aY&#10;Wn/hHZ0zKVSEcEjRQCnSpFqHvCSHYeQb4uj9+tahRNkW2rZ4iXBX63GSzLXDiuNCiQ29l5QfspMz&#10;QKKLo8wOzfPbz/Tz6eT2W17sjRkOutcXUEKd3MP/7Y01MJvA35f4A/Tq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NssRsMAAADbAAAADwAAAAAAAAAAAAAAAACYAgAAZHJzL2Rv&#10;d25yZXYueG1sUEsFBgAAAAAEAAQA9QAAAIgDAAAAAA==&#10;" adj="4631"/>
                <v:shape id="Text Box 54" o:spid="_x0000_s1055" type="#_x0000_t202" style="position:absolute;left:42767;width:6572;height:313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yXdsUA&#10;AADbAAAADwAAAGRycy9kb3ducmV2LnhtbESPT2sCMRTE7wW/Q3iFXkrNtqiVrVGKIOxhL/5B8PbY&#10;PDeLm5c1iev22zeFgsdhZn7DLFaDbUVPPjSOFbyPMxDEldMN1woO+83bHESIyBpbx6TghwKslqOn&#10;Beba3XlL/S7WIkE45KjAxNjlUobKkMUwdh1x8s7OW4xJ+lpqj/cEt638yLKZtNhwWjDY0dpQddnd&#10;rIL+WEz0tjfRv67LIisu5fXzVCr18jx8f4GINMRH+L9daAXTCfx9ST9A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4vJd2xQAAANsAAAAPAAAAAAAAAAAAAAAAAJgCAABkcnMv&#10;ZG93bnJldi54bWxQSwUGAAAAAAQABAD1AAAAigMAAAAA&#10;" filled="f" stroked="f" strokeweight=".5pt">
                  <v:textbox>
                    <w:txbxContent>
                      <w:p w:rsidR="00D92E5C" w:rsidRPr="00051955" w:rsidRDefault="00D92E5C" w:rsidP="00D92E5C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051955">
                          <w:rPr>
                            <w:rFonts w:ascii="Arial" w:hAnsi="Arial" w:cs="Arial"/>
                          </w:rPr>
                          <w:t>women</w:t>
                        </w:r>
                      </w:p>
                    </w:txbxContent>
                  </v:textbox>
                </v:shape>
                <v:shape id="Text Box 55" o:spid="_x0000_s1056" type="#_x0000_t202" style="position:absolute;left:32766;width:4762;height:313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/Ay7cUA&#10;AADbAAAADwAAAGRycy9kb3ducmV2LnhtbESPT2sCMRTE74LfIbxCL1KzLdXK1ihFEPawF/8geHts&#10;npvFzcuaxHX77ZtCocdhZn7DLNeDbUVPPjSOFbxOMxDEldMN1wqOh+3LAkSIyBpbx6TgmwKsV+PR&#10;EnPtHryjfh9rkSAcclRgYuxyKUNlyGKYuo44eRfnLcYkfS21x0eC21a+ZdlcWmw4LRjsaGOouu7v&#10;VkF/Kt71rjfRTzZlkRXX8vZxLpV6fhq+PkFEGuJ/+K9daAWzGfx+ST9Ar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8DLtxQAAANsAAAAPAAAAAAAAAAAAAAAAAJgCAABkcnMv&#10;ZG93bnJldi54bWxQSwUGAAAAAAQABAD1AAAAigMAAAAA&#10;" filled="f" stroked="f" strokeweight=".5pt">
                  <v:textbox>
                    <w:txbxContent>
                      <w:p w:rsidR="00D92E5C" w:rsidRPr="00051955" w:rsidRDefault="00D92E5C" w:rsidP="00D92E5C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051955">
                          <w:rPr>
                            <w:rFonts w:ascii="Arial" w:hAnsi="Arial" w:cs="Arial"/>
                          </w:rPr>
                          <w:t>men</w:t>
                        </w:r>
                      </w:p>
                    </w:txbxContent>
                  </v:textbox>
                </v:shape>
                <v:shape id="Text Box 56" o:spid="_x0000_s1057" type="#_x0000_t202" style="position:absolute;left:12668;width:7906;height:313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KsmsUA&#10;AADbAAAADwAAAGRycy9kb3ducmV2LnhtbESPT2sCMRTE7wW/Q3iCl1KzldaW1SgiCHvYi38Qents&#10;npvFzcuapOv67ZtCocdhZn7DLNeDbUVPPjSOFbxOMxDEldMN1wpOx93LJ4gQkTW2jknBgwKsV6On&#10;Jeba3XlP/SHWIkE45KjAxNjlUobKkMUwdR1x8i7OW4xJ+lpqj/cEt62cZdlcWmw4LRjsaGuouh6+&#10;rYL+XLzpfW+if96WRVZcy9vHV6nUZDxsFiAiDfE//NcutIL3Ofx+ST9Ar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IqyaxQAAANsAAAAPAAAAAAAAAAAAAAAAAJgCAABkcnMv&#10;ZG93bnJldi54bWxQSwUGAAAAAAQABAD1AAAAigMAAAAA&#10;" filled="f" stroked="f" strokeweight=".5pt">
                  <v:textbox>
                    <w:txbxContent>
                      <w:p w:rsidR="00D92E5C" w:rsidRPr="00051955" w:rsidRDefault="00D92E5C" w:rsidP="00D92E5C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051955">
                          <w:rPr>
                            <w:rFonts w:ascii="Arial" w:hAnsi="Arial" w:cs="Arial"/>
                          </w:rPr>
                          <w:t>children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DA6F9F" w:rsidRPr="00051955">
        <w:rPr>
          <w:rFonts w:ascii="Arial" w:hAnsi="Arial" w:cs="Arial"/>
          <w:b/>
        </w:rPr>
        <w:t>5</w:t>
      </w:r>
    </w:p>
    <w:p w:rsidR="00DA6F9F" w:rsidRPr="00051955" w:rsidRDefault="00DA6F9F" w:rsidP="00DA6F9F">
      <w:pPr>
        <w:rPr>
          <w:rFonts w:ascii="Arial" w:hAnsi="Arial" w:cs="Arial"/>
          <w:noProof/>
          <w:lang w:eastAsia="en-GB"/>
        </w:rPr>
      </w:pPr>
    </w:p>
    <w:p w:rsidR="00220AAA" w:rsidRPr="00051955" w:rsidRDefault="00220AAA" w:rsidP="00DA6F9F">
      <w:pPr>
        <w:rPr>
          <w:rFonts w:ascii="Arial" w:hAnsi="Arial" w:cs="Arial"/>
        </w:rPr>
      </w:pPr>
    </w:p>
    <w:p w:rsidR="00D92E5C" w:rsidRPr="00051955" w:rsidRDefault="00D92E5C" w:rsidP="00DA6F9F">
      <w:pPr>
        <w:rPr>
          <w:rFonts w:ascii="Arial" w:hAnsi="Arial" w:cs="Arial"/>
        </w:rPr>
      </w:pPr>
    </w:p>
    <w:p w:rsidR="00D92E5C" w:rsidRPr="00051955" w:rsidRDefault="00D92E5C" w:rsidP="00DA6F9F">
      <w:pPr>
        <w:rPr>
          <w:rFonts w:ascii="Arial" w:hAnsi="Arial" w:cs="Arial"/>
        </w:rPr>
      </w:pPr>
    </w:p>
    <w:p w:rsidR="00051955" w:rsidRDefault="00051955" w:rsidP="00051955">
      <w:pPr>
        <w:spacing w:after="0"/>
        <w:ind w:firstLine="720"/>
        <w:rPr>
          <w:rFonts w:ascii="Arial" w:hAnsi="Arial" w:cs="Arial"/>
        </w:rPr>
      </w:pPr>
    </w:p>
    <w:p w:rsidR="00DA6F9F" w:rsidRPr="00051955" w:rsidRDefault="00DA6F9F" w:rsidP="00836E5B">
      <w:pPr>
        <w:ind w:firstLine="720"/>
        <w:rPr>
          <w:rFonts w:ascii="Arial" w:hAnsi="Arial" w:cs="Arial"/>
        </w:rPr>
      </w:pPr>
      <w:r w:rsidRPr="00051955">
        <w:rPr>
          <w:rFonts w:ascii="Arial" w:hAnsi="Arial" w:cs="Arial"/>
        </w:rPr>
        <w:t>45 ÷ 3 = 15</w:t>
      </w:r>
    </w:p>
    <w:p w:rsidR="00836E5B" w:rsidRPr="00051955" w:rsidRDefault="00DA6F9F" w:rsidP="00836E5B">
      <w:pPr>
        <w:ind w:firstLine="720"/>
        <w:rPr>
          <w:rFonts w:ascii="Arial" w:hAnsi="Arial" w:cs="Arial"/>
        </w:rPr>
      </w:pPr>
      <w:r w:rsidRPr="00051955">
        <w:rPr>
          <w:rFonts w:ascii="Arial" w:hAnsi="Arial" w:cs="Arial"/>
        </w:rPr>
        <w:t>15 × 10 = 150</w:t>
      </w:r>
      <w:r w:rsidR="00836E5B" w:rsidRPr="00051955">
        <w:rPr>
          <w:rFonts w:ascii="Arial" w:hAnsi="Arial" w:cs="Arial"/>
        </w:rPr>
        <w:t xml:space="preserve"> </w:t>
      </w:r>
    </w:p>
    <w:p w:rsidR="00DA6F9F" w:rsidRPr="00051955" w:rsidRDefault="00836E5B" w:rsidP="00836E5B">
      <w:pPr>
        <w:ind w:firstLine="720"/>
        <w:rPr>
          <w:rFonts w:ascii="Arial" w:hAnsi="Arial" w:cs="Arial"/>
        </w:rPr>
      </w:pPr>
      <w:r w:rsidRPr="00051955">
        <w:rPr>
          <w:rFonts w:ascii="Arial" w:hAnsi="Arial" w:cs="Arial"/>
        </w:rPr>
        <w:t>There are a 150 people at the pantomime.</w:t>
      </w:r>
    </w:p>
    <w:p w:rsidR="00DA6F9F" w:rsidRPr="00051955" w:rsidRDefault="00DA6F9F" w:rsidP="00DA6F9F">
      <w:pPr>
        <w:rPr>
          <w:rFonts w:ascii="Arial" w:hAnsi="Arial" w:cs="Arial"/>
        </w:rPr>
      </w:pPr>
    </w:p>
    <w:p w:rsidR="005E1321" w:rsidRPr="00051955" w:rsidRDefault="009D1A6C" w:rsidP="00DA6F9F">
      <w:pPr>
        <w:rPr>
          <w:rFonts w:ascii="Arial" w:hAnsi="Arial" w:cs="Arial"/>
          <w:noProof/>
          <w:lang w:eastAsia="en-GB"/>
        </w:rPr>
      </w:pPr>
      <w:r w:rsidRPr="00051955">
        <w:rPr>
          <w:rFonts w:ascii="Arial" w:hAnsi="Arial" w:cs="Arial"/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708416" behindDoc="0" locked="0" layoutInCell="1" allowOverlap="1" wp14:anchorId="403C79DD" wp14:editId="6B1BED92">
                <wp:simplePos x="0" y="0"/>
                <wp:positionH relativeFrom="column">
                  <wp:posOffset>283210</wp:posOffset>
                </wp:positionH>
                <wp:positionV relativeFrom="paragraph">
                  <wp:posOffset>12700</wp:posOffset>
                </wp:positionV>
                <wp:extent cx="5448300" cy="2284730"/>
                <wp:effectExtent l="0" t="0" r="0" b="1270"/>
                <wp:wrapNone/>
                <wp:docPr id="59" name="Group 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48300" cy="2284730"/>
                          <a:chOff x="0" y="0"/>
                          <a:chExt cx="5448300" cy="2284730"/>
                        </a:xfrm>
                      </wpg:grpSpPr>
                      <pic:pic xmlns:pic="http://schemas.openxmlformats.org/drawingml/2006/picture">
                        <pic:nvPicPr>
                          <pic:cNvPr id="2" name="Picture 2"/>
                          <pic:cNvPicPr>
                            <a:picLocks noChangeAspect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476250"/>
                            <a:ext cx="5448300" cy="5905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6" name="Picture 16"/>
                          <pic:cNvPicPr>
                            <a:picLocks noChangeAspect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1123950"/>
                            <a:ext cx="4048125" cy="59055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6" name="Right Brace 6"/>
                        <wps:cNvSpPr>
                          <a:spLocks/>
                        </wps:cNvSpPr>
                        <wps:spPr bwMode="auto">
                          <a:xfrm rot="16200000">
                            <a:off x="2590800" y="-2343150"/>
                            <a:ext cx="238760" cy="5388928"/>
                          </a:xfrm>
                          <a:prstGeom prst="rightBrace">
                            <a:avLst>
                              <a:gd name="adj1" fmla="val 144902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Right Brace 33"/>
                        <wps:cNvSpPr>
                          <a:spLocks/>
                        </wps:cNvSpPr>
                        <wps:spPr bwMode="auto">
                          <a:xfrm rot="5400000" flipV="1">
                            <a:off x="4610100" y="1162050"/>
                            <a:ext cx="238760" cy="1381760"/>
                          </a:xfrm>
                          <a:prstGeom prst="rightBrace">
                            <a:avLst>
                              <a:gd name="adj1" fmla="val 144902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Right Brace 36"/>
                        <wps:cNvSpPr>
                          <a:spLocks/>
                        </wps:cNvSpPr>
                        <wps:spPr bwMode="auto">
                          <a:xfrm rot="5400000" flipV="1">
                            <a:off x="1895475" y="-152400"/>
                            <a:ext cx="238760" cy="4003675"/>
                          </a:xfrm>
                          <a:prstGeom prst="rightBrace">
                            <a:avLst>
                              <a:gd name="adj1" fmla="val 144902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39"/>
                        <wps:cNvSpPr txBox="1"/>
                        <wps:spPr>
                          <a:xfrm>
                            <a:off x="2476500" y="0"/>
                            <a:ext cx="476250" cy="3130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E1321" w:rsidRPr="00051955" w:rsidRDefault="005E1321" w:rsidP="005E1321">
                              <w:pPr>
                                <w:jc w:val="center"/>
                                <w:rPr>
                                  <w:rFonts w:ascii="Arial" w:hAnsi="Arial" w:cs="Arial"/>
                                </w:rPr>
                              </w:pPr>
                              <w:r w:rsidRPr="00051955">
                                <w:rPr>
                                  <w:rFonts w:ascii="Arial" w:hAnsi="Arial" w:cs="Arial"/>
                                </w:rPr>
                                <w:t>25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" name="Text Box 52"/>
                        <wps:cNvSpPr txBox="1"/>
                        <wps:spPr>
                          <a:xfrm>
                            <a:off x="1800225" y="1971675"/>
                            <a:ext cx="476250" cy="3130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E1321" w:rsidRPr="00051955" w:rsidRDefault="005E1321" w:rsidP="005E1321">
                              <w:pPr>
                                <w:jc w:val="center"/>
                                <w:rPr>
                                  <w:rFonts w:ascii="Arial" w:hAnsi="Arial" w:cs="Arial"/>
                                </w:rPr>
                              </w:pPr>
                              <w:r w:rsidRPr="00051955">
                                <w:rPr>
                                  <w:rFonts w:ascii="Arial" w:hAnsi="Arial" w:cs="Arial"/>
                                </w:rPr>
                                <w:t>18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8" name="Text Box 58"/>
                        <wps:cNvSpPr txBox="1"/>
                        <wps:spPr>
                          <a:xfrm>
                            <a:off x="4505325" y="1971675"/>
                            <a:ext cx="476250" cy="3130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E1321" w:rsidRPr="00051955" w:rsidRDefault="005E1321" w:rsidP="005E1321">
                              <w:pPr>
                                <w:jc w:val="center"/>
                                <w:rPr>
                                  <w:rFonts w:ascii="Arial" w:hAnsi="Arial" w:cs="Arial"/>
                                </w:rPr>
                              </w:pPr>
                              <w:r w:rsidRPr="00051955">
                                <w:rPr>
                                  <w:rFonts w:ascii="Arial" w:hAnsi="Arial" w:cs="Arial"/>
                                </w:rPr>
                                <w:t>?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5="http://schemas.microsoft.com/office/word/2012/wordml">
            <w:pict>
              <v:group w14:anchorId="403C79DD" id="Group 59" o:spid="_x0000_s1058" style="position:absolute;margin-left:22.3pt;margin-top:1pt;width:429pt;height:179.9pt;z-index:251708416" coordsize="54483,2284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">
                <v:shape id="Picture 2" o:spid="_x0000_s1059" type="#_x0000_t75" style="position:absolute;top:4762;width:54483;height:590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f58Z/BAAAA2gAAAA8AAABkcnMvZG93bnJldi54bWxEj0FrwkAUhO8F/8PyBG91Y6RaUlcRQe01&#10;6kFvj+xrkpp9G3bXGP99tyB4HGbmG2ax6k0jOnK+tqxgMk5AEBdW11wqOB23758gfEDW2FgmBQ/y&#10;sFoO3haYaXvnnLpDKEWEsM9QQRVCm0npi4oM+rFtiaP3Y53BEKUrpXZ4j3DTyDRJZtJgzXGhwpY2&#10;FRXXw80o+Ein8nd+kWm+P+3yoyupO89uSo2G/foLRKA+vMLP9rdWkML/lXgD5PIP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Df58Z/BAAAA2gAAAA8AAAAAAAAAAAAAAAAAnwIA&#10;AGRycy9kb3ducmV2LnhtbFBLBQYAAAAABAAEAPcAAACNAwAAAAA=&#10;">
                  <v:imagedata r:id="rId29" o:title=""/>
                  <v:path arrowok="t"/>
                </v:shape>
                <v:shape id="Picture 16" o:spid="_x0000_s1060" type="#_x0000_t75" style="position:absolute;top:11239;width:40481;height:590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A94EfCAAAA2wAAAA8AAABkcnMvZG93bnJldi54bWxET01rwkAQvQv9D8sUetONQsVGV7FCoZce&#10;jFqvQ3ZMotnZdHeNqb/eFQRv83ifM1t0phYtOV9ZVjAcJCCIc6srLhRsN1/9CQgfkDXWlknBP3lY&#10;zF96M0y1vfCa2iwUIoawT1FBGUKTSunzkgz6gW2II3ewzmCI0BVSO7zEcFPLUZKMpcGKY0OJDa1K&#10;yk/Z2SjITsv252P36w77Bv8m7ny8vn9elXp77ZZTEIG68BQ/3N86zh/D/Zd4gJz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gPeBHwgAAANsAAAAPAAAAAAAAAAAAAAAAAJ8C&#10;AABkcnMvZG93bnJldi54bWxQSwUGAAAAAAQABAD3AAAAjgMAAAAA&#10;">
                  <v:imagedata r:id="rId30" o:title=""/>
                  <v:path arrowok="t"/>
                </v:shape>
                <v:shape id="Right Brace 6" o:spid="_x0000_s1061" type="#_x0000_t88" style="position:absolute;left:25908;top:-23432;width:2387;height:53889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rencQA&#10;AADaAAAADwAAAGRycy9kb3ducmV2LnhtbESPQWvCQBSE7wX/w/KEXkrd2IPUmE0QUaiFgsYePL5m&#10;n9nU7NuQ3Wr677tCweMw880wWTHYVlyo941jBdNJAoK4crrhWsHnYfP8CsIHZI2tY1LwSx6KfPSQ&#10;Yardlfd0KUMtYgn7FBWYELpUSl8ZsugnriOO3sn1FkOUfS11j9dYblv5kiQzabHhuGCwo5Wh6lz+&#10;WAWz9/XWn56+t6Xx0+PqazffU/Wh1ON4WC5ABBrCPfxPv+nIwe1KvAEy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YK3p3EAAAA2gAAAA8AAAAAAAAAAAAAAAAAmAIAAGRycy9k&#10;b3ducmV2LnhtbFBLBQYAAAAABAAEAPUAAACJAwAAAAA=&#10;" adj="1387"/>
                <v:shape id="Right Brace 33" o:spid="_x0000_s1062" type="#_x0000_t88" style="position:absolute;left:46101;top:11620;width:2388;height:13817;rotation:-9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LhjsQA&#10;AADbAAAADwAAAGRycy9kb3ducmV2LnhtbESPQWsCMRSE70L/Q3gFb5pshVpWo0hLi5cW1NJeH5vn&#10;7rKblyVJ19Vf3wiCx2FmvmGW68G2oicfascasqkCQVw4U3Op4fvwPnkBESKywdYxaThTgPXqYbTE&#10;3LgT76jfx1IkCIccNVQxdrmUoajIYpi6jjh5R+ctxiR9KY3HU4LbVj4p9Swt1pwWKuzotaKi2f9Z&#10;Db9Z9tXPVVNsL59enfnt59AcP7QePw6bBYhIQ7yHb+2t0TCbwfVL+gF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Wi4Y7EAAAA2wAAAA8AAAAAAAAAAAAAAAAAmAIAAGRycy9k&#10;b3ducmV2LnhtbFBLBQYAAAAABAAEAPUAAACJAwAAAAA=&#10;" adj="5408"/>
                <v:shape id="Right Brace 36" o:spid="_x0000_s1063" type="#_x0000_t88" style="position:absolute;left:18954;top:-1524;width:2388;height:40036;rotation:-9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bXIsEA&#10;AADbAAAADwAAAGRycy9kb3ducmV2LnhtbESPQYvCMBSE74L/ITzBm6Yqq1KNUoRldxEPWr0/m2db&#10;bF5qk9Xuv98IgsdhZr5hluvWVOJOjSstKxgNIxDEmdUl5wqO6edgDsJ5ZI2VZVLwRw7Wq25nibG2&#10;D97T/eBzESDsYlRQeF/HUrqsIINuaGvi4F1sY9AH2eRSN/gIcFPJcRRNpcGSw0KBNW0Kyq6HX6Mg&#10;SXn7Ncafc5LeZrsPsnTSW1Kq32uTBQhPrX+HX+1vrWAyheeX8APk6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s21yLBAAAA2wAAAA8AAAAAAAAAAAAAAAAAmAIAAGRycy9kb3du&#10;cmV2LnhtbFBLBQYAAAAABAAEAPUAAACGAwAAAAA=&#10;" adj="1867"/>
                <v:shape id="Text Box 39" o:spid="_x0000_s1064" type="#_x0000_t202" style="position:absolute;left:24765;width:4762;height:313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LdSMUA&#10;AADbAAAADwAAAGRycy9kb3ducmV2LnhtbESPQWsCMRSE7wX/Q3hCL6Vma8W2q1GKUNjDXtRS6O2x&#10;ed0sbl7WJK7bf28EweMwM98wy/VgW9GTD41jBS+TDARx5XTDtYLv/dfzO4gQkTW2jknBPwVYr0YP&#10;S8y1O/OW+l2sRYJwyFGBibHLpQyVIYth4jri5P05bzEm6WupPZ4T3LZymmVzabHhtGCwo42h6rA7&#10;WQX9TzHT295E/7Qpi6w4lMe331Kpx/HwuQARaYj38K1daAWvH3D9kn6AXF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Yt1IxQAAANsAAAAPAAAAAAAAAAAAAAAAAJgCAABkcnMv&#10;ZG93bnJldi54bWxQSwUGAAAAAAQABAD1AAAAigMAAAAA&#10;" filled="f" stroked="f" strokeweight=".5pt">
                  <v:textbox>
                    <w:txbxContent>
                      <w:p w:rsidR="005E1321" w:rsidRPr="00051955" w:rsidRDefault="005E1321" w:rsidP="005E1321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051955">
                          <w:rPr>
                            <w:rFonts w:ascii="Arial" w:hAnsi="Arial" w:cs="Arial"/>
                          </w:rPr>
                          <w:t>254</w:t>
                        </w:r>
                      </w:p>
                    </w:txbxContent>
                  </v:textbox>
                </v:shape>
                <v:shape id="Text Box 52" o:spid="_x0000_s1065" type="#_x0000_t202" style="position:absolute;left:18002;top:19716;width:4762;height:313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mqmcUA&#10;AADbAAAADwAAAGRycy9kb3ducmV2LnhtbESPT2sCMRTE7wW/Q3iFXkrNVqqVrVGKIOxhL/5B8PbY&#10;PDeLm5c1iev22zeFgsdhZn7DLFaDbUVPPjSOFbyPMxDEldMN1woO+83bHESIyBpbx6TghwKslqOn&#10;Beba3XlL/S7WIkE45KjAxNjlUobKkMUwdh1x8s7OW4xJ+lpqj/cEt62cZNlMWmw4LRjsaG2ouuxu&#10;VkF/LD70tjfRv67LIisu5fXzVCr18jx8f4GINMRH+L9daAXTCfx9ST9A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GaqZxQAAANsAAAAPAAAAAAAAAAAAAAAAAJgCAABkcnMv&#10;ZG93bnJldi54bWxQSwUGAAAAAAQABAD1AAAAigMAAAAA&#10;" filled="f" stroked="f" strokeweight=".5pt">
                  <v:textbox>
                    <w:txbxContent>
                      <w:p w:rsidR="005E1321" w:rsidRPr="00051955" w:rsidRDefault="005E1321" w:rsidP="005E1321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051955">
                          <w:rPr>
                            <w:rFonts w:ascii="Arial" w:hAnsi="Arial" w:cs="Arial"/>
                          </w:rPr>
                          <w:t>189</w:t>
                        </w:r>
                      </w:p>
                    </w:txbxContent>
                  </v:textbox>
                </v:shape>
                <v:shape id="Text Box 58" o:spid="_x0000_s1066" type="#_x0000_t202" style="position:absolute;left:45053;top:19716;width:4762;height:313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Gdc8EA&#10;AADbAAAADwAAAGRycy9kb3ducmV2LnhtbERPz2vCMBS+C/4P4Q12EU0dOkdnFBEGPfSiDsHbo3lr&#10;is1LTbLa/ffLQfD48f1ebwfbip58aBwrmM8yEMSV0w3XCr5PX9MPECEia2wdk4I/CrDdjEdrzLW7&#10;84H6Y6xFCuGQowITY5dLGSpDFsPMdcSJ+3HeYkzQ11J7vKdw28q3LHuXFhtODQY72huqrsdfq6A/&#10;Fwt96E30k31ZZMW1vK0upVKvL8PuE0SkIT7FD3ehFSzT2PQl/QC5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nxnXPBAAAA2wAAAA8AAAAAAAAAAAAAAAAAmAIAAGRycy9kb3du&#10;cmV2LnhtbFBLBQYAAAAABAAEAPUAAACGAwAAAAA=&#10;" filled="f" stroked="f" strokeweight=".5pt">
                  <v:textbox>
                    <w:txbxContent>
                      <w:p w:rsidR="005E1321" w:rsidRPr="00051955" w:rsidRDefault="005E1321" w:rsidP="005E1321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051955">
                          <w:rPr>
                            <w:rFonts w:ascii="Arial" w:hAnsi="Arial" w:cs="Arial"/>
                          </w:rPr>
                          <w:t>?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A6F9F" w:rsidRPr="00051955">
        <w:rPr>
          <w:rFonts w:ascii="Arial" w:hAnsi="Arial" w:cs="Arial"/>
          <w:b/>
        </w:rPr>
        <w:t xml:space="preserve">6 </w:t>
      </w:r>
      <w:r w:rsidR="00DA6F9F" w:rsidRPr="00051955">
        <w:rPr>
          <w:rFonts w:ascii="Arial" w:hAnsi="Arial" w:cs="Arial"/>
          <w:b/>
        </w:rPr>
        <w:tab/>
      </w:r>
    </w:p>
    <w:p w:rsidR="005E1321" w:rsidRPr="00051955" w:rsidRDefault="005E1321" w:rsidP="00DA6F9F">
      <w:pPr>
        <w:rPr>
          <w:rFonts w:ascii="Arial" w:hAnsi="Arial" w:cs="Arial"/>
          <w:noProof/>
          <w:lang w:eastAsia="en-GB"/>
        </w:rPr>
      </w:pPr>
    </w:p>
    <w:p w:rsidR="005E1321" w:rsidRPr="00051955" w:rsidRDefault="005E1321" w:rsidP="00DA6F9F">
      <w:pPr>
        <w:rPr>
          <w:rFonts w:ascii="Arial" w:hAnsi="Arial" w:cs="Arial"/>
          <w:noProof/>
          <w:lang w:eastAsia="en-GB"/>
        </w:rPr>
      </w:pPr>
    </w:p>
    <w:p w:rsidR="00DA6F9F" w:rsidRPr="00051955" w:rsidRDefault="00DA6F9F" w:rsidP="00DA6F9F">
      <w:pPr>
        <w:rPr>
          <w:rFonts w:ascii="Arial" w:hAnsi="Arial" w:cs="Arial"/>
          <w:noProof/>
          <w:lang w:eastAsia="en-GB"/>
        </w:rPr>
      </w:pPr>
    </w:p>
    <w:p w:rsidR="00FD47F8" w:rsidRPr="00051955" w:rsidRDefault="00FD47F8" w:rsidP="00DA6F9F">
      <w:pPr>
        <w:rPr>
          <w:rFonts w:ascii="Arial" w:hAnsi="Arial" w:cs="Arial"/>
          <w:noProof/>
          <w:lang w:eastAsia="en-GB"/>
        </w:rPr>
      </w:pPr>
    </w:p>
    <w:p w:rsidR="005E1321" w:rsidRPr="00051955" w:rsidRDefault="005E1321" w:rsidP="00DA6F9F">
      <w:pPr>
        <w:rPr>
          <w:rFonts w:ascii="Arial" w:hAnsi="Arial" w:cs="Arial"/>
          <w:noProof/>
          <w:lang w:eastAsia="en-GB"/>
        </w:rPr>
      </w:pPr>
    </w:p>
    <w:p w:rsidR="005E1321" w:rsidRPr="00051955" w:rsidRDefault="005E1321" w:rsidP="00DA6F9F">
      <w:pPr>
        <w:rPr>
          <w:rFonts w:ascii="Arial" w:hAnsi="Arial" w:cs="Arial"/>
          <w:noProof/>
          <w:lang w:eastAsia="en-GB"/>
        </w:rPr>
      </w:pPr>
    </w:p>
    <w:p w:rsidR="005E1321" w:rsidRPr="00051955" w:rsidRDefault="005E1321" w:rsidP="00DA6F9F">
      <w:pPr>
        <w:rPr>
          <w:rFonts w:ascii="Arial" w:hAnsi="Arial" w:cs="Arial"/>
          <w:noProof/>
          <w:lang w:eastAsia="en-GB"/>
        </w:rPr>
      </w:pPr>
    </w:p>
    <w:p w:rsidR="00051955" w:rsidRDefault="00051955" w:rsidP="00051955">
      <w:pPr>
        <w:spacing w:after="0"/>
        <w:ind w:firstLine="720"/>
        <w:rPr>
          <w:rFonts w:ascii="Arial" w:hAnsi="Arial" w:cs="Arial"/>
          <w:noProof/>
          <w:lang w:eastAsia="en-GB"/>
        </w:rPr>
      </w:pPr>
    </w:p>
    <w:p w:rsidR="00DA6F9F" w:rsidRPr="00051955" w:rsidRDefault="00DA6F9F" w:rsidP="00836E5B">
      <w:pPr>
        <w:ind w:firstLine="720"/>
        <w:rPr>
          <w:rFonts w:ascii="Arial" w:hAnsi="Arial" w:cs="Arial"/>
          <w:noProof/>
          <w:lang w:eastAsia="en-GB"/>
        </w:rPr>
      </w:pPr>
      <w:r w:rsidRPr="00051955">
        <w:rPr>
          <w:rFonts w:ascii="Arial" w:hAnsi="Arial" w:cs="Arial"/>
          <w:noProof/>
          <w:lang w:eastAsia="en-GB"/>
        </w:rPr>
        <w:t>254 – 186 = 65</w:t>
      </w:r>
    </w:p>
    <w:p w:rsidR="00DA6F9F" w:rsidRPr="00051955" w:rsidRDefault="00DA6F9F" w:rsidP="00836E5B">
      <w:pPr>
        <w:ind w:firstLine="720"/>
        <w:rPr>
          <w:rFonts w:ascii="Arial" w:hAnsi="Arial" w:cs="Arial"/>
          <w:noProof/>
          <w:lang w:eastAsia="en-GB"/>
        </w:rPr>
      </w:pPr>
      <w:r w:rsidRPr="00051955">
        <w:rPr>
          <w:rFonts w:ascii="Arial" w:hAnsi="Arial" w:cs="Arial"/>
          <w:noProof/>
          <w:lang w:eastAsia="en-GB"/>
        </w:rPr>
        <w:t>Paul has 65 more friends than Alan.</w:t>
      </w:r>
    </w:p>
    <w:p w:rsidR="009D1A6C" w:rsidRPr="00051955" w:rsidRDefault="009D1A6C" w:rsidP="00DA6F9F">
      <w:pPr>
        <w:rPr>
          <w:rFonts w:ascii="Arial" w:hAnsi="Arial" w:cs="Arial"/>
          <w:noProof/>
          <w:lang w:eastAsia="en-GB"/>
        </w:rPr>
      </w:pPr>
    </w:p>
    <w:p w:rsidR="004A3621" w:rsidRPr="00051955" w:rsidRDefault="009155DC" w:rsidP="00DA6F9F">
      <w:pPr>
        <w:rPr>
          <w:rFonts w:ascii="Arial" w:hAnsi="Arial" w:cs="Arial"/>
          <w:b/>
        </w:rPr>
      </w:pPr>
      <w:r w:rsidRPr="00051955">
        <w:rPr>
          <w:rFonts w:ascii="Arial" w:hAnsi="Arial" w:cs="Arial"/>
          <w:b/>
          <w:noProof/>
          <w:lang w:eastAsia="en-GB"/>
        </w:rPr>
        <w:lastRenderedPageBreak/>
        <mc:AlternateContent>
          <mc:Choice Requires="wpg">
            <w:drawing>
              <wp:anchor distT="0" distB="0" distL="114300" distR="114300" simplePos="0" relativeHeight="251729920" behindDoc="0" locked="0" layoutInCell="1" allowOverlap="1" wp14:anchorId="3B417887" wp14:editId="59B9950E">
                <wp:simplePos x="0" y="0"/>
                <wp:positionH relativeFrom="margin">
                  <wp:posOffset>264160</wp:posOffset>
                </wp:positionH>
                <wp:positionV relativeFrom="paragraph">
                  <wp:posOffset>-5080</wp:posOffset>
                </wp:positionV>
                <wp:extent cx="5457825" cy="2199005"/>
                <wp:effectExtent l="0" t="0" r="9525" b="0"/>
                <wp:wrapNone/>
                <wp:docPr id="67" name="Group 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57825" cy="2199005"/>
                          <a:chOff x="0" y="0"/>
                          <a:chExt cx="5457825" cy="2199005"/>
                        </a:xfrm>
                      </wpg:grpSpPr>
                      <wps:wsp>
                        <wps:cNvPr id="64" name="Text Box 64"/>
                        <wps:cNvSpPr txBox="1"/>
                        <wps:spPr>
                          <a:xfrm>
                            <a:off x="1276350" y="1885950"/>
                            <a:ext cx="476250" cy="3130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155DC" w:rsidRPr="00051955" w:rsidRDefault="009155DC" w:rsidP="009155DC">
                              <w:pPr>
                                <w:jc w:val="center"/>
                                <w:rPr>
                                  <w:rFonts w:ascii="Arial" w:hAnsi="Arial" w:cs="Arial"/>
                                </w:rPr>
                              </w:pPr>
                              <w:r w:rsidRPr="00051955">
                                <w:rPr>
                                  <w:rFonts w:ascii="Arial" w:hAnsi="Arial" w:cs="Arial"/>
                                </w:rPr>
                                <w:t>?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0" name="Right Brace 60"/>
                        <wps:cNvSpPr>
                          <a:spLocks/>
                        </wps:cNvSpPr>
                        <wps:spPr bwMode="auto">
                          <a:xfrm rot="16200000">
                            <a:off x="2609850" y="-2324100"/>
                            <a:ext cx="238760" cy="5388928"/>
                          </a:xfrm>
                          <a:prstGeom prst="rightBrace">
                            <a:avLst>
                              <a:gd name="adj1" fmla="val 144902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Text Box 61"/>
                        <wps:cNvSpPr txBox="1"/>
                        <wps:spPr>
                          <a:xfrm>
                            <a:off x="2495550" y="0"/>
                            <a:ext cx="476250" cy="3130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E1321" w:rsidRPr="00051955" w:rsidRDefault="005E1321" w:rsidP="005E1321">
                              <w:pPr>
                                <w:jc w:val="center"/>
                                <w:rPr>
                                  <w:rFonts w:ascii="Arial" w:hAnsi="Arial" w:cs="Arial"/>
                                </w:rPr>
                              </w:pPr>
                              <w:r w:rsidRPr="00051955">
                                <w:rPr>
                                  <w:rFonts w:ascii="Arial" w:hAnsi="Arial" w:cs="Arial"/>
                                </w:rPr>
                                <w:t>£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" name="Right Brace 62"/>
                        <wps:cNvSpPr>
                          <a:spLocks/>
                        </wps:cNvSpPr>
                        <wps:spPr bwMode="auto">
                          <a:xfrm rot="5400000" flipV="1">
                            <a:off x="1390650" y="266700"/>
                            <a:ext cx="238760" cy="2982595"/>
                          </a:xfrm>
                          <a:prstGeom prst="rightBrace">
                            <a:avLst>
                              <a:gd name="adj1" fmla="val 144902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7" name="Picture 17"/>
                          <pic:cNvPicPr>
                            <a:picLocks noChangeAspect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495300"/>
                            <a:ext cx="5457825" cy="11430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63" name="Right Brace 63"/>
                        <wps:cNvSpPr>
                          <a:spLocks/>
                        </wps:cNvSpPr>
                        <wps:spPr bwMode="auto">
                          <a:xfrm rot="5400000" flipV="1">
                            <a:off x="4076700" y="542925"/>
                            <a:ext cx="238760" cy="2400935"/>
                          </a:xfrm>
                          <a:prstGeom prst="rightBrace">
                            <a:avLst>
                              <a:gd name="adj1" fmla="val 144902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Text Box 65"/>
                        <wps:cNvSpPr txBox="1"/>
                        <wps:spPr>
                          <a:xfrm>
                            <a:off x="3914775" y="1885950"/>
                            <a:ext cx="581025" cy="3130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155DC" w:rsidRPr="00051955" w:rsidRDefault="009155DC" w:rsidP="009155DC">
                              <w:pPr>
                                <w:jc w:val="center"/>
                                <w:rPr>
                                  <w:rFonts w:ascii="Arial" w:hAnsi="Arial" w:cs="Arial"/>
                                </w:rPr>
                              </w:pPr>
                              <w:r w:rsidRPr="00051955">
                                <w:rPr>
                                  <w:rFonts w:ascii="Arial" w:hAnsi="Arial" w:cs="Arial"/>
                                </w:rPr>
                                <w:t>£4.5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5="http://schemas.microsoft.com/office/word/2012/wordml">
            <w:pict>
              <v:group w14:anchorId="3B417887" id="Group 67" o:spid="_x0000_s1067" style="position:absolute;margin-left:20.8pt;margin-top:-.4pt;width:429.75pt;height:173.15pt;z-index:251729920;mso-position-horizontal-relative:margin" coordsize="54578,2199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">
                <v:shape id="Text Box 64" o:spid="_x0000_s1068" type="#_x0000_t202" style="position:absolute;left:12763;top:18859;width:4763;height:313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Bdy8QA&#10;AADbAAAADwAAAGRycy9kb3ducmV2LnhtbESPT2sCMRTE7wW/Q3gFL6VmK6KyNUoRCnvYi38QvD02&#10;r5vFzcuapOv22zeC4HGYmd8wq81gW9GTD41jBR+TDARx5XTDtYLj4ft9CSJEZI2tY1LwRwE269HL&#10;CnPtbryjfh9rkSAcclRgYuxyKUNlyGKYuI44eT/OW4xJ+lpqj7cEt62cZtlcWmw4LRjsaGuouux/&#10;rYL+VMz0rjfRv23LIisu5XVxLpUavw5fnyAiDfEZfrQLrWA+g/uX9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bQXcvEAAAA2wAAAA8AAAAAAAAAAAAAAAAAmAIAAGRycy9k&#10;b3ducmV2LnhtbFBLBQYAAAAABAAEAPUAAACJAwAAAAA=&#10;" filled="f" stroked="f" strokeweight=".5pt">
                  <v:textbox>
                    <w:txbxContent>
                      <w:p w:rsidR="009155DC" w:rsidRPr="00051955" w:rsidRDefault="009155DC" w:rsidP="009155DC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051955">
                          <w:rPr>
                            <w:rFonts w:ascii="Arial" w:hAnsi="Arial" w:cs="Arial"/>
                          </w:rPr>
                          <w:t>?</w:t>
                        </w:r>
                      </w:p>
                    </w:txbxContent>
                  </v:textbox>
                </v:shape>
                <v:shape id="Right Brace 60" o:spid="_x0000_s1069" type="#_x0000_t88" style="position:absolute;left:26098;top:-23242;width:2388;height:53889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CkoMIA&#10;AADbAAAADwAAAGRycy9kb3ducmV2LnhtbERPTWvCQBC9F/oflhF6KbqxB6nRVUQqaEGoaQ8ex+yY&#10;TZudDdmtpv++cxA8Pt73fNn7Rl2oi3VgA+NRBoq4DLbmysDX52b4CiomZItNYDLwRxGWi8eHOeY2&#10;XPlAlyJVSkI45mjApdTmWsfSkcc4Ci2xcOfQeUwCu0rbDq8S7hv9kmUT7bFmaXDY0tpR+VP8egOT&#10;97ddPD9/7woXx8f16WN6oHJvzNOgX81AJerTXXxzb634ZL18kR+gF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UKSgwgAAANsAAAAPAAAAAAAAAAAAAAAAAJgCAABkcnMvZG93&#10;bnJldi54bWxQSwUGAAAAAAQABAD1AAAAhwMAAAAA&#10;" adj="1387"/>
                <v:shape id="Text Box 61" o:spid="_x0000_s1070" type="#_x0000_t202" style="position:absolute;left:24955;width:4763;height:313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f+U8QA&#10;AADbAAAADwAAAGRycy9kb3ducmV2LnhtbESPQWsCMRSE74L/IbxCL6JZi2jZGkWEwh72ohWht8fm&#10;uVncvKxJXLf/3hQKPQ4z8w2z3g62FT350DhWMJ9lIIgrpxuuFZy+PqfvIEJE1tg6JgU/FGC7GY/W&#10;mGv34AP1x1iLBOGQowITY5dLGSpDFsPMdcTJuzhvMSbpa6k9PhLctvIty5bSYsNpwWBHe0PV9Xi3&#10;CvpzsdCH3kQ/2ZdFVlzL2+q7VOr1Zdh9gIg0xP/wX7vQCpZz+P2SfoDcP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an/lPEAAAA2wAAAA8AAAAAAAAAAAAAAAAAmAIAAGRycy9k&#10;b3ducmV2LnhtbFBLBQYAAAAABAAEAPUAAACJAwAAAAA=&#10;" filled="f" stroked="f" strokeweight=".5pt">
                  <v:textbox>
                    <w:txbxContent>
                      <w:p w:rsidR="005E1321" w:rsidRPr="00051955" w:rsidRDefault="005E1321" w:rsidP="005E1321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051955">
                          <w:rPr>
                            <w:rFonts w:ascii="Arial" w:hAnsi="Arial" w:cs="Arial"/>
                          </w:rPr>
                          <w:t>£10</w:t>
                        </w:r>
                      </w:p>
                    </w:txbxContent>
                  </v:textbox>
                </v:shape>
                <v:shape id="Right Brace 62" o:spid="_x0000_s1071" type="#_x0000_t88" style="position:absolute;left:13906;top:2667;width:2387;height:29826;rotation:-9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z/qMMA&#10;AADbAAAADwAAAGRycy9kb3ducmV2LnhtbESPQWsCMRSE7wX/Q3iCl6LZCl1kNYoIRcGTWy/enpvn&#10;ZnHzsiRRV399Uyj0OMzMN8xi1dtW3MmHxrGCj0kGgrhyuuFawfH7azwDESKyxtYxKXhSgNVy8LbA&#10;QrsHH+hexlokCIcCFZgYu0LKUBmyGCauI07exXmLMUlfS+3xkeC2ldMsy6XFhtOCwY42hqprebMK&#10;/Nm8H/Jt2F8vr73PTPgs13hSajTs13MQkfr4H/5r77SCfAq/X9IPkM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rz/qMMAAADbAAAADwAAAAAAAAAAAAAAAACYAgAAZHJzL2Rv&#10;d25yZXYueG1sUEsFBgAAAAAEAAQA9QAAAIgDAAAAAA==&#10;" adj="2506"/>
                <v:shape id="Picture 17" o:spid="_x0000_s1072" type="#_x0000_t75" style="position:absolute;top:4953;width:54578;height:114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d23IXDAAAA2wAAAA8AAABkcnMvZG93bnJldi54bWxEj0GLwjAQhe+C/yHMwl5EU11ZpRpFLIse&#10;PLjVg8ehGduyzaQ00Xb/vREEbzO89755s1x3phJ3alxpWcF4FIEgzqwuOVdwPv0M5yCcR9ZYWSYF&#10;/+Rgver3lhhr2/Iv3VOfiwBhF6OCwvs6ltJlBRl0I1sTB+1qG4M+rE0udYNtgJtKTqLoWxosOVwo&#10;sKZtQdlfejOB4r6mrk26BJPb5TCg42583LFSnx/dZgHCU+ff5ld6r0P9GTx/CQPI1Q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t3bchcMAAADbAAAADwAAAAAAAAAAAAAAAACf&#10;AgAAZHJzL2Rvd25yZXYueG1sUEsFBgAAAAAEAAQA9wAAAI8DAAAAAA==&#10;">
                  <v:imagedata r:id="rId32" o:title=""/>
                  <v:path arrowok="t"/>
                </v:shape>
                <v:shape id="Right Brace 63" o:spid="_x0000_s1073" type="#_x0000_t88" style="position:absolute;left:40767;top:5429;width:2387;height:24009;rotation:-9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976sQA&#10;AADbAAAADwAAAGRycy9kb3ducmV2LnhtbESPQWsCMRSE74X+h/AEbzVrhUW2RhFF6EWhKpTeHpvX&#10;zeLmZZvE3dVf3xQKHoeZb4ZZrAbbiI58qB0rmE4yEMSl0zVXCs6n3cscRIjIGhvHpOBGAVbL56cF&#10;Ftr1/EHdMVYilXAoUIGJsS2kDKUhi2HiWuLkfTtvMSbpK6k99qncNvI1y3Jpsea0YLCljaHycrxa&#10;BXl3+NIbv73mu/PPZ5+b/fZ010qNR8P6DUSkIT7C//S7TtwM/r6kHy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W/e+rEAAAA2wAAAA8AAAAAAAAAAAAAAAAAmAIAAGRycy9k&#10;b3ducmV2LnhtbFBLBQYAAAAABAAEAPUAAACJAwAAAAA=&#10;" adj="3112"/>
                <v:shape id="Text Box 65" o:spid="_x0000_s1074" type="#_x0000_t202" style="position:absolute;left:39147;top:18859;width:5811;height:313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z4UMUA&#10;AADbAAAADwAAAGRycy9kb3ducmV2LnhtbESPT2sCMRTE7wW/Q3iCl1KzldaW1SgiCHvYi38Qents&#10;npvFzcuapOv67ZtCocdhZn7DLNeDbUVPPjSOFbxOMxDEldMN1wpOx93LJ4gQkTW2jknBgwKsV6On&#10;Jeba3XlP/SHWIkE45KjAxNjlUobKkMUwdR1x8i7OW4xJ+lpqj/cEt62cZdlcWmw4LRjsaGuouh6+&#10;rYL+XLzpfW+if96WRVZcy9vHV6nUZDxsFiAiDfE//NcutIL5O/x+ST9Ar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nPhQxQAAANsAAAAPAAAAAAAAAAAAAAAAAJgCAABkcnMv&#10;ZG93bnJldi54bWxQSwUGAAAAAAQABAD1AAAAigMAAAAA&#10;" filled="f" stroked="f" strokeweight=".5pt">
                  <v:textbox>
                    <w:txbxContent>
                      <w:p w:rsidR="009155DC" w:rsidRPr="00051955" w:rsidRDefault="009155DC" w:rsidP="009155DC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051955">
                          <w:rPr>
                            <w:rFonts w:ascii="Arial" w:hAnsi="Arial" w:cs="Arial"/>
                          </w:rPr>
                          <w:t>£4.50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DA6F9F" w:rsidRPr="00051955">
        <w:rPr>
          <w:rFonts w:ascii="Arial" w:hAnsi="Arial" w:cs="Arial"/>
          <w:b/>
        </w:rPr>
        <w:t>7</w:t>
      </w:r>
    </w:p>
    <w:p w:rsidR="009155DC" w:rsidRPr="00051955" w:rsidRDefault="009155DC" w:rsidP="00DA6F9F">
      <w:pPr>
        <w:rPr>
          <w:rFonts w:ascii="Arial" w:hAnsi="Arial" w:cs="Arial"/>
        </w:rPr>
      </w:pPr>
    </w:p>
    <w:p w:rsidR="009155DC" w:rsidRPr="00051955" w:rsidRDefault="009155DC" w:rsidP="00DA6F9F">
      <w:pPr>
        <w:rPr>
          <w:rFonts w:ascii="Arial" w:hAnsi="Arial" w:cs="Arial"/>
        </w:rPr>
      </w:pPr>
    </w:p>
    <w:p w:rsidR="009155DC" w:rsidRPr="00051955" w:rsidRDefault="009155DC" w:rsidP="00DA6F9F">
      <w:pPr>
        <w:rPr>
          <w:rFonts w:ascii="Arial" w:hAnsi="Arial" w:cs="Arial"/>
        </w:rPr>
      </w:pPr>
    </w:p>
    <w:p w:rsidR="009155DC" w:rsidRPr="00051955" w:rsidRDefault="009155DC" w:rsidP="00DA6F9F">
      <w:pPr>
        <w:rPr>
          <w:rFonts w:ascii="Arial" w:hAnsi="Arial" w:cs="Arial"/>
        </w:rPr>
      </w:pPr>
    </w:p>
    <w:p w:rsidR="00DA6F9F" w:rsidRPr="00051955" w:rsidRDefault="00DA6F9F" w:rsidP="00DA6F9F">
      <w:pPr>
        <w:rPr>
          <w:rFonts w:ascii="Arial" w:hAnsi="Arial" w:cs="Arial"/>
        </w:rPr>
      </w:pPr>
      <w:r w:rsidRPr="00051955">
        <w:rPr>
          <w:rFonts w:ascii="Arial" w:hAnsi="Arial" w:cs="Arial"/>
        </w:rPr>
        <w:tab/>
      </w:r>
    </w:p>
    <w:p w:rsidR="002C1470" w:rsidRPr="00051955" w:rsidRDefault="002C1470" w:rsidP="00DA6F9F">
      <w:pPr>
        <w:rPr>
          <w:rFonts w:ascii="Arial" w:hAnsi="Arial" w:cs="Arial"/>
        </w:rPr>
      </w:pPr>
    </w:p>
    <w:p w:rsidR="009155DC" w:rsidRDefault="009155DC" w:rsidP="00DA6F9F">
      <w:pPr>
        <w:rPr>
          <w:rFonts w:ascii="Arial" w:hAnsi="Arial" w:cs="Arial"/>
        </w:rPr>
      </w:pPr>
    </w:p>
    <w:p w:rsidR="00051955" w:rsidRPr="00051955" w:rsidRDefault="00051955" w:rsidP="00051955">
      <w:pPr>
        <w:spacing w:after="0"/>
        <w:rPr>
          <w:rFonts w:ascii="Arial" w:hAnsi="Arial" w:cs="Arial"/>
        </w:rPr>
      </w:pPr>
    </w:p>
    <w:p w:rsidR="00836E5B" w:rsidRPr="00051955" w:rsidRDefault="00836E5B" w:rsidP="00836E5B">
      <w:pPr>
        <w:ind w:firstLine="720"/>
        <w:rPr>
          <w:rFonts w:ascii="Arial" w:hAnsi="Arial" w:cs="Arial"/>
        </w:rPr>
      </w:pPr>
      <w:r w:rsidRPr="00051955">
        <w:rPr>
          <w:rFonts w:ascii="Arial" w:hAnsi="Arial" w:cs="Arial"/>
        </w:rPr>
        <w:t xml:space="preserve">£10 </w:t>
      </w:r>
      <w:r w:rsidRPr="00051955">
        <w:rPr>
          <w:rFonts w:ascii="Arial" w:hAnsi="Arial" w:cs="Arial"/>
          <w:noProof/>
          <w:lang w:eastAsia="en-GB"/>
        </w:rPr>
        <w:t>– £4.50 = £5.50</w:t>
      </w:r>
    </w:p>
    <w:p w:rsidR="00DA6F9F" w:rsidRPr="00051955" w:rsidRDefault="00836E5B" w:rsidP="00836E5B">
      <w:pPr>
        <w:ind w:firstLine="720"/>
        <w:rPr>
          <w:rFonts w:ascii="Arial" w:hAnsi="Arial" w:cs="Arial"/>
        </w:rPr>
      </w:pPr>
      <w:r w:rsidRPr="00051955">
        <w:rPr>
          <w:rFonts w:ascii="Arial" w:hAnsi="Arial" w:cs="Arial"/>
        </w:rPr>
        <w:t xml:space="preserve">Hitesh has </w:t>
      </w:r>
      <w:r w:rsidR="00DA6F9F" w:rsidRPr="00051955">
        <w:rPr>
          <w:rFonts w:ascii="Arial" w:hAnsi="Arial" w:cs="Arial"/>
        </w:rPr>
        <w:t>£5.50</w:t>
      </w:r>
      <w:r w:rsidRPr="00051955">
        <w:rPr>
          <w:rFonts w:ascii="Arial" w:hAnsi="Arial" w:cs="Arial"/>
        </w:rPr>
        <w:t>.</w:t>
      </w:r>
    </w:p>
    <w:p w:rsidR="00DA6F9F" w:rsidRPr="00051955" w:rsidRDefault="00DA6F9F" w:rsidP="00DA6F9F">
      <w:pPr>
        <w:rPr>
          <w:rFonts w:ascii="Arial" w:hAnsi="Arial" w:cs="Arial"/>
        </w:rPr>
      </w:pPr>
    </w:p>
    <w:p w:rsidR="00DA6F9F" w:rsidRPr="00051955" w:rsidRDefault="009D1A6C" w:rsidP="00DA6F9F">
      <w:pPr>
        <w:rPr>
          <w:rFonts w:ascii="Arial" w:hAnsi="Arial" w:cs="Arial"/>
          <w:b/>
        </w:rPr>
      </w:pPr>
      <w:r w:rsidRPr="00051955">
        <w:rPr>
          <w:rFonts w:ascii="Arial" w:hAnsi="Arial" w:cs="Arial"/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736064" behindDoc="0" locked="0" layoutInCell="1" allowOverlap="1" wp14:anchorId="553A474B" wp14:editId="37CDDA98">
                <wp:simplePos x="0" y="0"/>
                <wp:positionH relativeFrom="column">
                  <wp:posOffset>264160</wp:posOffset>
                </wp:positionH>
                <wp:positionV relativeFrom="paragraph">
                  <wp:posOffset>3175</wp:posOffset>
                </wp:positionV>
                <wp:extent cx="2752725" cy="1675130"/>
                <wp:effectExtent l="0" t="0" r="9525" b="1270"/>
                <wp:wrapNone/>
                <wp:docPr id="70" name="Group 7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52725" cy="1675130"/>
                          <a:chOff x="0" y="0"/>
                          <a:chExt cx="2752725" cy="1675130"/>
                        </a:xfrm>
                      </wpg:grpSpPr>
                      <wps:wsp>
                        <wps:cNvPr id="68" name="Right Brace 68"/>
                        <wps:cNvSpPr>
                          <a:spLocks/>
                        </wps:cNvSpPr>
                        <wps:spPr bwMode="auto">
                          <a:xfrm rot="5400000" flipV="1">
                            <a:off x="2076450" y="723900"/>
                            <a:ext cx="238760" cy="1064260"/>
                          </a:xfrm>
                          <a:prstGeom prst="rightBrace">
                            <a:avLst>
                              <a:gd name="adj1" fmla="val 144902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8" name="Picture 18"/>
                          <pic:cNvPicPr>
                            <a:picLocks noChangeAspect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52725" cy="113347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69" name="Text Box 69"/>
                        <wps:cNvSpPr txBox="1"/>
                        <wps:spPr>
                          <a:xfrm>
                            <a:off x="1962150" y="1362075"/>
                            <a:ext cx="476250" cy="3130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155DC" w:rsidRPr="00051955" w:rsidRDefault="009155DC" w:rsidP="009155DC">
                              <w:pPr>
                                <w:jc w:val="center"/>
                                <w:rPr>
                                  <w:rFonts w:ascii="Arial" w:hAnsi="Arial" w:cs="Arial"/>
                                </w:rPr>
                              </w:pPr>
                              <w:r w:rsidRPr="00051955">
                                <w:rPr>
                                  <w:rFonts w:ascii="Arial" w:hAnsi="Arial" w:cs="Arial"/>
                                </w:rPr>
                                <w:t>£30</w:t>
                              </w:r>
                            </w:p>
                            <w:p w:rsidR="009155DC" w:rsidRPr="00051955" w:rsidRDefault="009155DC" w:rsidP="009155DC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5="http://schemas.microsoft.com/office/word/2012/wordml">
            <w:pict>
              <v:group w14:anchorId="553A474B" id="Group 70" o:spid="_x0000_s1075" style="position:absolute;margin-left:20.8pt;margin-top:.25pt;width:216.75pt;height:131.9pt;z-index:251736064" coordsize="27527,1675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">
                <v:shape id="Right Brace 68" o:spid="_x0000_s1076" type="#_x0000_t88" style="position:absolute;left:20764;top:7239;width:2388;height:10642;rotation:-9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eldcEA&#10;AADbAAAADwAAAGRycy9kb3ducmV2LnhtbERPz2vCMBS+D/Y/hDfwNtN6ENsZy9icDDxo3WDXR/Ns&#10;4pqX0mTa/ffmIHj8+H4vq9F14kxDsJ4V5NMMBHHjteVWwffXx/MCRIjIGjvPpOCfAlSrx4clltpf&#10;uKbzIbYihXAoUYGJsS+lDI0hh2Hqe+LEHf3gMCY4tFIPeEnhrpOzLJtLh5ZTg8Ge3gw1v4c/p6B2&#10;7n233/6s9WiN3CxscSryQqnJ0/j6AiLSGO/im/tTK5inselL+gFydQ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iXpXXBAAAA2wAAAA8AAAAAAAAAAAAAAAAAmAIAAGRycy9kb3du&#10;cmV2LnhtbFBLBQYAAAAABAAEAPUAAACGAwAAAAA=&#10;" adj="7022"/>
                <v:shape id="Picture 18" o:spid="_x0000_s1077" type="#_x0000_t75" style="position:absolute;width:27527;height:1133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Unt/fCAAAA2wAAAA8AAABkcnMvZG93bnJldi54bWxEj0GLwjAQhe+C/yGM4E3T9SBLNYq4uizo&#10;ZbXeh2Zsi82kNFHjv3cOC3ub4b1575vlOrlWPagPjWcDH9MMFHHpbcOVgeK8n3yCChHZYuuZDLwo&#10;wHo1HCwxt/7Jv/Q4xUpJCIccDdQxdrnWoazJYZj6jli0q+8dRln7StsenxLuWj3Lsrl22LA01NjR&#10;tqbydro7A+lYHdqv6/GyKe7pe8fbYu8ON2PGo7RZgIqU4r/57/rHCr7Ayi8ygF69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VJ7f3wgAAANsAAAAPAAAAAAAAAAAAAAAAAJ8C&#10;AABkcnMvZG93bnJldi54bWxQSwUGAAAAAAQABAD3AAAAjgMAAAAA&#10;">
                  <v:imagedata r:id="rId34" o:title=""/>
                  <v:path arrowok="t"/>
                </v:shape>
                <v:shape id="Text Box 69" o:spid="_x0000_s1078" type="#_x0000_t202" style="position:absolute;left:19621;top:13620;width:4763;height:313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HyVcUA&#10;AADbAAAADwAAAGRycy9kb3ducmV2LnhtbESPT2sCMRTE74LfIbxCL1KzLUXr1ihFEPawF/8geHts&#10;npvFzcuaxHX77ZtCocdhZn7DLNeDbUVPPjSOFbxOMxDEldMN1wqOh+3LB4gQkTW2jknBNwVYr8aj&#10;JebaPXhH/T7WIkE45KjAxNjlUobKkMUwdR1x8i7OW4xJ+lpqj48Et618y7KZtNhwWjDY0cZQdd3f&#10;rYL+VLzrXW+in2zKIiuu5W1+LpV6fhq+PkFEGuJ/+K9daAWzBfx+ST9Ar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0fJVxQAAANsAAAAPAAAAAAAAAAAAAAAAAJgCAABkcnMv&#10;ZG93bnJldi54bWxQSwUGAAAAAAQABAD1AAAAigMAAAAA&#10;" filled="f" stroked="f" strokeweight=".5pt">
                  <v:textbox>
                    <w:txbxContent>
                      <w:p w:rsidR="009155DC" w:rsidRPr="00051955" w:rsidRDefault="009155DC" w:rsidP="009155DC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051955">
                          <w:rPr>
                            <w:rFonts w:ascii="Arial" w:hAnsi="Arial" w:cs="Arial"/>
                          </w:rPr>
                          <w:t>£30</w:t>
                        </w:r>
                      </w:p>
                      <w:p w:rsidR="009155DC" w:rsidRPr="00051955" w:rsidRDefault="009155DC" w:rsidP="009155DC">
                        <w:pPr>
                          <w:rPr>
                            <w:rFonts w:ascii="Arial" w:hAnsi="Arial" w:cs="Arial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="00DA6F9F" w:rsidRPr="00051955">
        <w:rPr>
          <w:rFonts w:ascii="Arial" w:hAnsi="Arial" w:cs="Arial"/>
          <w:b/>
        </w:rPr>
        <w:t>8</w:t>
      </w:r>
    </w:p>
    <w:p w:rsidR="009155DC" w:rsidRPr="00051955" w:rsidRDefault="009155DC" w:rsidP="00DA6F9F">
      <w:pPr>
        <w:rPr>
          <w:rFonts w:ascii="Arial" w:hAnsi="Arial" w:cs="Arial"/>
        </w:rPr>
      </w:pPr>
    </w:p>
    <w:p w:rsidR="009155DC" w:rsidRPr="00051955" w:rsidRDefault="009155DC" w:rsidP="00DA6F9F">
      <w:pPr>
        <w:rPr>
          <w:rFonts w:ascii="Arial" w:hAnsi="Arial" w:cs="Arial"/>
        </w:rPr>
      </w:pPr>
    </w:p>
    <w:p w:rsidR="009155DC" w:rsidRPr="00051955" w:rsidRDefault="009155DC" w:rsidP="00DA6F9F">
      <w:pPr>
        <w:rPr>
          <w:rFonts w:ascii="Arial" w:hAnsi="Arial" w:cs="Arial"/>
        </w:rPr>
      </w:pPr>
    </w:p>
    <w:p w:rsidR="009155DC" w:rsidRPr="00051955" w:rsidRDefault="009155DC" w:rsidP="00DA6F9F">
      <w:pPr>
        <w:rPr>
          <w:rFonts w:ascii="Arial" w:hAnsi="Arial" w:cs="Arial"/>
        </w:rPr>
      </w:pPr>
    </w:p>
    <w:p w:rsidR="00051955" w:rsidRDefault="00051955" w:rsidP="00836E5B">
      <w:pPr>
        <w:ind w:firstLine="720"/>
        <w:rPr>
          <w:rFonts w:ascii="Arial" w:hAnsi="Arial" w:cs="Arial"/>
        </w:rPr>
      </w:pPr>
    </w:p>
    <w:p w:rsidR="00DA6F9F" w:rsidRPr="00051955" w:rsidRDefault="00DA6F9F" w:rsidP="00836E5B">
      <w:pPr>
        <w:ind w:firstLine="720"/>
        <w:rPr>
          <w:rFonts w:ascii="Arial" w:hAnsi="Arial" w:cs="Arial"/>
        </w:rPr>
      </w:pPr>
      <w:r w:rsidRPr="00051955">
        <w:rPr>
          <w:rFonts w:ascii="Arial" w:hAnsi="Arial" w:cs="Arial"/>
        </w:rPr>
        <w:t>£30 ÷ 2 = £15</w:t>
      </w:r>
    </w:p>
    <w:p w:rsidR="00DA6F9F" w:rsidRPr="00051955" w:rsidRDefault="00DA6F9F" w:rsidP="00836E5B">
      <w:pPr>
        <w:ind w:firstLine="720"/>
        <w:rPr>
          <w:rFonts w:ascii="Arial" w:hAnsi="Arial" w:cs="Arial"/>
        </w:rPr>
      </w:pPr>
      <w:r w:rsidRPr="00051955">
        <w:rPr>
          <w:rFonts w:ascii="Arial" w:hAnsi="Arial" w:cs="Arial"/>
        </w:rPr>
        <w:t xml:space="preserve">£15 × 8 = </w:t>
      </w:r>
      <w:r w:rsidR="00836E5B" w:rsidRPr="00051955">
        <w:rPr>
          <w:rFonts w:ascii="Arial" w:hAnsi="Arial" w:cs="Arial"/>
        </w:rPr>
        <w:t>£</w:t>
      </w:r>
      <w:r w:rsidRPr="00051955">
        <w:rPr>
          <w:rFonts w:ascii="Arial" w:hAnsi="Arial" w:cs="Arial"/>
        </w:rPr>
        <w:t>120</w:t>
      </w:r>
    </w:p>
    <w:p w:rsidR="00836E5B" w:rsidRPr="00051955" w:rsidRDefault="00836E5B" w:rsidP="00836E5B">
      <w:pPr>
        <w:ind w:firstLine="720"/>
        <w:rPr>
          <w:rFonts w:ascii="Arial" w:hAnsi="Arial" w:cs="Arial"/>
        </w:rPr>
      </w:pPr>
      <w:r w:rsidRPr="00051955">
        <w:rPr>
          <w:rFonts w:ascii="Arial" w:hAnsi="Arial" w:cs="Arial"/>
        </w:rPr>
        <w:t>They share a total of £120 between them.</w:t>
      </w:r>
    </w:p>
    <w:p w:rsidR="00DA6F9F" w:rsidRPr="00051955" w:rsidRDefault="00051955" w:rsidP="00DA6F9F">
      <w:pPr>
        <w:rPr>
          <w:rFonts w:ascii="Arial" w:hAnsi="Arial" w:cs="Arial"/>
        </w:rPr>
      </w:pPr>
      <w:r w:rsidRPr="00051955">
        <w:rPr>
          <w:rFonts w:ascii="Arial" w:hAnsi="Arial" w:cs="Arial"/>
          <w:b/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747328" behindDoc="0" locked="0" layoutInCell="1" allowOverlap="1" wp14:anchorId="3DCA7220" wp14:editId="1A88FEAF">
                <wp:simplePos x="0" y="0"/>
                <wp:positionH relativeFrom="column">
                  <wp:posOffset>264160</wp:posOffset>
                </wp:positionH>
                <wp:positionV relativeFrom="paragraph">
                  <wp:posOffset>200660</wp:posOffset>
                </wp:positionV>
                <wp:extent cx="3190875" cy="1503680"/>
                <wp:effectExtent l="0" t="0" r="9525" b="1270"/>
                <wp:wrapNone/>
                <wp:docPr id="75" name="Group 7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90875" cy="1503680"/>
                          <a:chOff x="0" y="0"/>
                          <a:chExt cx="3190875" cy="1503680"/>
                        </a:xfrm>
                      </wpg:grpSpPr>
                      <pic:pic xmlns:pic="http://schemas.openxmlformats.org/drawingml/2006/picture">
                        <pic:nvPicPr>
                          <pic:cNvPr id="26" name="Picture 26"/>
                          <pic:cNvPicPr>
                            <a:picLocks noChangeAspect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38100"/>
                            <a:ext cx="3190875" cy="94297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1" name="Right Brace 71"/>
                        <wps:cNvSpPr>
                          <a:spLocks/>
                        </wps:cNvSpPr>
                        <wps:spPr bwMode="auto">
                          <a:xfrm rot="16200000">
                            <a:off x="1924050" y="-752475"/>
                            <a:ext cx="238760" cy="2208850"/>
                          </a:xfrm>
                          <a:prstGeom prst="rightBrace">
                            <a:avLst>
                              <a:gd name="adj1" fmla="val 144902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Right Brace 72"/>
                        <wps:cNvSpPr>
                          <a:spLocks/>
                        </wps:cNvSpPr>
                        <wps:spPr bwMode="auto">
                          <a:xfrm rot="5400000" flipV="1">
                            <a:off x="1027667" y="886857"/>
                            <a:ext cx="238760" cy="430055"/>
                          </a:xfrm>
                          <a:prstGeom prst="rightBrace">
                            <a:avLst>
                              <a:gd name="adj1" fmla="val 144902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Text Box 73"/>
                        <wps:cNvSpPr txBox="1"/>
                        <wps:spPr>
                          <a:xfrm>
                            <a:off x="1819275" y="0"/>
                            <a:ext cx="476250" cy="3130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027ED" w:rsidRPr="00051955" w:rsidRDefault="009027ED" w:rsidP="009027ED">
                              <w:pPr>
                                <w:jc w:val="center"/>
                                <w:rPr>
                                  <w:rFonts w:ascii="Arial" w:hAnsi="Arial" w:cs="Arial"/>
                                </w:rPr>
                              </w:pPr>
                              <w:r w:rsidRPr="00051955">
                                <w:rPr>
                                  <w:rFonts w:ascii="Arial" w:hAnsi="Arial" w:cs="Arial"/>
                                </w:rPr>
                                <w:t>£80</w:t>
                              </w:r>
                            </w:p>
                            <w:p w:rsidR="009027ED" w:rsidRPr="00051955" w:rsidRDefault="009027ED" w:rsidP="009027ED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" name="Text Box 74"/>
                        <wps:cNvSpPr txBox="1"/>
                        <wps:spPr>
                          <a:xfrm>
                            <a:off x="904875" y="1190625"/>
                            <a:ext cx="476250" cy="3130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027ED" w:rsidRPr="00051955" w:rsidRDefault="009027ED" w:rsidP="009027ED">
                              <w:pPr>
                                <w:jc w:val="center"/>
                                <w:rPr>
                                  <w:rFonts w:ascii="Arial" w:hAnsi="Arial" w:cs="Arial"/>
                                </w:rPr>
                              </w:pPr>
                              <w:r w:rsidRPr="00051955">
                                <w:rPr>
                                  <w:rFonts w:ascii="Arial" w:hAnsi="Arial" w:cs="Arial"/>
                                </w:rPr>
                                <w:t>£16</w:t>
                              </w:r>
                            </w:p>
                            <w:p w:rsidR="009027ED" w:rsidRPr="00051955" w:rsidRDefault="009027ED" w:rsidP="009027ED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5="http://schemas.microsoft.com/office/word/2012/wordml">
            <w:pict>
              <v:group w14:anchorId="3DCA7220" id="Group 75" o:spid="_x0000_s1079" style="position:absolute;margin-left:20.8pt;margin-top:15.8pt;width:251.25pt;height:118.4pt;z-index:251747328" coordsize="31908,1503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">
                <v:shape id="Picture 26" o:spid="_x0000_s1080" type="#_x0000_t75" style="position:absolute;top:381;width:31908;height:942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z/ei/EAAAA2wAAAA8AAABkcnMvZG93bnJldi54bWxEj0FrwkAUhO8F/8PyhN7qRgtWo2sIAUuh&#10;vVTF8zP7TEKyb0N2TWJ/fbdQ8DjMzDfMNhlNI3rqXGVZwXwWgSDOra64UHA67l9WIJxH1thYJgV3&#10;cpDsJk9bjLUd+Jv6gy9EgLCLUUHpfRtL6fKSDLqZbYmDd7WdQR9kV0jd4RDgppGLKFpKgxWHhRJb&#10;ykrK68PNKHhf57fTz/mrvrxe3+r0s848ZnelnqdjugHhafSP8H/7QytYLOHvS/gBcvcL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Cz/ei/EAAAA2wAAAA8AAAAAAAAAAAAAAAAA&#10;nwIAAGRycy9kb3ducmV2LnhtbFBLBQYAAAAABAAEAPcAAACQAwAAAAA=&#10;">
                  <v:imagedata r:id="rId36" o:title=""/>
                  <v:path arrowok="t"/>
                </v:shape>
                <v:shape id="Right Brace 71" o:spid="_x0000_s1081" type="#_x0000_t88" style="position:absolute;left:19240;top:-7525;width:2388;height:22088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0L0sIA&#10;AADbAAAADwAAAGRycy9kb3ducmV2LnhtbESPzarCMBSE9xd8h3AEN6Jp5XKVahQRBMWN/+tjc2yL&#10;zUlpota3vxEEl8PMfMNMZo0pxYNqV1hWEPcjEMSp1QVnCo6HZW8EwnlkjaVlUvAiB7Np62eCibZP&#10;3tFj7zMRIOwSVJB7XyVSujQng65vK+LgXW1t0AdZZ1LX+AxwU8pBFP1JgwWHhRwrWuSU3vZ3o+D3&#10;olfF8rpYb0+b4eYUn6N7t3tTqtNu5mMQnhr/DX/aK61gGMP7S/gBcv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LQvSwgAAANsAAAAPAAAAAAAAAAAAAAAAAJgCAABkcnMvZG93&#10;bnJldi54bWxQSwUGAAAAAAQABAD1AAAAhwMAAAAA&#10;" adj="3383"/>
                <v:shape id="Right Brace 72" o:spid="_x0000_s1082" type="#_x0000_t88" style="position:absolute;left:10276;top:8869;width:2387;height:4300;rotation:-9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BAiMUA&#10;AADbAAAADwAAAGRycy9kb3ducmV2LnhtbESPQWvCQBSE74L/YXlCb7rRgrXRVUSQtpdSExGPz+xr&#10;NjX7NmS3Jv77bqHQ4zAz3zCrTW9rcaPWV44VTCcJCOLC6YpLBcd8P16A8AFZY+2YFNzJw2Y9HKww&#10;1a7jA92yUIoIYZ+iAhNCk0rpC0MW/cQ1xNH7dK3FEGVbSt1iF+G2lrMkmUuLFccFgw3tDBXX7Nsq&#10;eLyY4+Lj7fScZ8nLebft8vJ9+qXUw6jfLkEE6sN/+K/9qhU8zeD3S/wBc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MECIxQAAANsAAAAPAAAAAAAAAAAAAAAAAJgCAABkcnMv&#10;ZG93bnJldi54bWxQSwUGAAAAAAQABAD1AAAAigMAAAAA&#10;" adj="17377"/>
                <v:shape id="Text Box 73" o:spid="_x0000_s1083" type="#_x0000_t202" style="position:absolute;left:18192;width:4763;height:313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BTYsUA&#10;AADbAAAADwAAAGRycy9kb3ducmV2LnhtbESPT2sCMRTE7wW/Q3iCl1KztUXL1igiCHvYi38QvD02&#10;r5vFzcuapOv67ZtCocdhZn7DLNeDbUVPPjSOFbxOMxDEldMN1wpOx93LB4gQkTW2jknBgwKsV6On&#10;Jeba3XlP/SHWIkE45KjAxNjlUobKkMUwdR1x8r6ctxiT9LXUHu8Jbls5y7K5tNhwWjDY0dZQdT18&#10;WwX9uXjX+95E/7wti6y4lrfFpVRqMh42nyAiDfE//NcutILFG/x+ST9Ar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4FNixQAAANsAAAAPAAAAAAAAAAAAAAAAAJgCAABkcnMv&#10;ZG93bnJldi54bWxQSwUGAAAAAAQABAD1AAAAigMAAAAA&#10;" filled="f" stroked="f" strokeweight=".5pt">
                  <v:textbox>
                    <w:txbxContent>
                      <w:p w:rsidR="009027ED" w:rsidRPr="00051955" w:rsidRDefault="009027ED" w:rsidP="009027ED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051955">
                          <w:rPr>
                            <w:rFonts w:ascii="Arial" w:hAnsi="Arial" w:cs="Arial"/>
                          </w:rPr>
                          <w:t>£80</w:t>
                        </w:r>
                      </w:p>
                      <w:p w:rsidR="009027ED" w:rsidRPr="00051955" w:rsidRDefault="009027ED" w:rsidP="009027ED">
                        <w:pPr>
                          <w:rPr>
                            <w:rFonts w:ascii="Arial" w:hAnsi="Arial" w:cs="Arial"/>
                          </w:rPr>
                        </w:pPr>
                      </w:p>
                    </w:txbxContent>
                  </v:textbox>
                </v:shape>
                <v:shape id="Text Box 74" o:spid="_x0000_s1084" type="#_x0000_t202" style="position:absolute;left:9048;top:11906;width:4763;height:313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nLFsQA&#10;AADbAAAADwAAAGRycy9kb3ducmV2LnhtbESPQWsCMRSE74X+h/AKXopmLVJlNYoIhT3sRSuCt8fm&#10;uVncvKxJXNd/3xQKPQ4z8w2z2gy2FT350DhWMJ1kIIgrpxuuFRy/v8YLECEia2wdk4InBdisX19W&#10;mGv34D31h1iLBOGQowITY5dLGSpDFsPEdcTJuzhvMSbpa6k9PhLctvIjyz6lxYbTgsGOdoaq6+Fu&#10;FfSnYqb3vYn+fVcWWXEtb/NzqdTobdguQUQa4n/4r11oBfMZ/H5JP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MJyxbEAAAA2wAAAA8AAAAAAAAAAAAAAAAAmAIAAGRycy9k&#10;b3ducmV2LnhtbFBLBQYAAAAABAAEAPUAAACJAwAAAAA=&#10;" filled="f" stroked="f" strokeweight=".5pt">
                  <v:textbox>
                    <w:txbxContent>
                      <w:p w:rsidR="009027ED" w:rsidRPr="00051955" w:rsidRDefault="009027ED" w:rsidP="009027ED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051955">
                          <w:rPr>
                            <w:rFonts w:ascii="Arial" w:hAnsi="Arial" w:cs="Arial"/>
                          </w:rPr>
                          <w:t>£16</w:t>
                        </w:r>
                      </w:p>
                      <w:p w:rsidR="009027ED" w:rsidRPr="00051955" w:rsidRDefault="009027ED" w:rsidP="009027ED">
                        <w:pPr>
                          <w:rPr>
                            <w:rFonts w:ascii="Arial" w:hAnsi="Arial" w:cs="Arial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DA6F9F" w:rsidRPr="00051955" w:rsidRDefault="00DA6F9F" w:rsidP="00DA6F9F">
      <w:pPr>
        <w:rPr>
          <w:rFonts w:ascii="Arial" w:hAnsi="Arial" w:cs="Arial"/>
          <w:b/>
        </w:rPr>
      </w:pPr>
      <w:r w:rsidRPr="00051955">
        <w:rPr>
          <w:rFonts w:ascii="Arial" w:hAnsi="Arial" w:cs="Arial"/>
          <w:b/>
        </w:rPr>
        <w:t>9</w:t>
      </w:r>
      <w:r w:rsidRPr="00051955">
        <w:rPr>
          <w:rFonts w:ascii="Arial" w:hAnsi="Arial" w:cs="Arial"/>
          <w:b/>
        </w:rPr>
        <w:tab/>
      </w:r>
    </w:p>
    <w:p w:rsidR="00DA6F9F" w:rsidRPr="00051955" w:rsidRDefault="00DA6F9F" w:rsidP="00DA6F9F">
      <w:pPr>
        <w:rPr>
          <w:rFonts w:ascii="Arial" w:hAnsi="Arial" w:cs="Arial"/>
        </w:rPr>
      </w:pPr>
    </w:p>
    <w:p w:rsidR="004A3621" w:rsidRPr="00051955" w:rsidRDefault="004A3621" w:rsidP="00DA6F9F">
      <w:pPr>
        <w:rPr>
          <w:rFonts w:ascii="Arial" w:hAnsi="Arial" w:cs="Arial"/>
        </w:rPr>
      </w:pPr>
    </w:p>
    <w:p w:rsidR="00B30280" w:rsidRPr="00051955" w:rsidRDefault="00B30280" w:rsidP="00DA6F9F">
      <w:pPr>
        <w:rPr>
          <w:rFonts w:ascii="Arial" w:hAnsi="Arial" w:cs="Arial"/>
        </w:rPr>
      </w:pPr>
    </w:p>
    <w:p w:rsidR="00DA6F9F" w:rsidRPr="00051955" w:rsidRDefault="009D1A6C" w:rsidP="00DA6F9F">
      <w:pPr>
        <w:rPr>
          <w:rFonts w:ascii="Arial" w:hAnsi="Arial" w:cs="Arial"/>
        </w:rPr>
      </w:pPr>
      <w:r w:rsidRPr="00051955">
        <w:rPr>
          <w:rFonts w:ascii="Arial" w:hAnsi="Arial" w:cs="Arial"/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756544" behindDoc="0" locked="0" layoutInCell="1" allowOverlap="1" wp14:anchorId="7FB5ABCC" wp14:editId="778CA1A6">
                <wp:simplePos x="0" y="0"/>
                <wp:positionH relativeFrom="margin">
                  <wp:posOffset>264160</wp:posOffset>
                </wp:positionH>
                <wp:positionV relativeFrom="paragraph">
                  <wp:posOffset>86995</wp:posOffset>
                </wp:positionV>
                <wp:extent cx="5457825" cy="1503680"/>
                <wp:effectExtent l="0" t="0" r="9525" b="1270"/>
                <wp:wrapNone/>
                <wp:docPr id="80" name="Group 8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57825" cy="1503680"/>
                          <a:chOff x="0" y="0"/>
                          <a:chExt cx="5457825" cy="1503680"/>
                        </a:xfrm>
                      </wpg:grpSpPr>
                      <pic:pic xmlns:pic="http://schemas.openxmlformats.org/drawingml/2006/picture">
                        <pic:nvPicPr>
                          <pic:cNvPr id="27" name="Picture 27"/>
                          <pic:cNvPicPr>
                            <a:picLocks noChangeAspect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476250"/>
                            <a:ext cx="5457825" cy="4953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6" name="Right Brace 76"/>
                        <wps:cNvSpPr>
                          <a:spLocks/>
                        </wps:cNvSpPr>
                        <wps:spPr bwMode="auto">
                          <a:xfrm rot="16200000">
                            <a:off x="1476375" y="-323850"/>
                            <a:ext cx="238760" cy="1335720"/>
                          </a:xfrm>
                          <a:prstGeom prst="rightBrace">
                            <a:avLst>
                              <a:gd name="adj1" fmla="val 144902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Right Brace 77"/>
                        <wps:cNvSpPr>
                          <a:spLocks/>
                        </wps:cNvSpPr>
                        <wps:spPr bwMode="auto">
                          <a:xfrm rot="5400000" flipV="1">
                            <a:off x="1028700" y="885825"/>
                            <a:ext cx="238760" cy="430055"/>
                          </a:xfrm>
                          <a:prstGeom prst="rightBrace">
                            <a:avLst>
                              <a:gd name="adj1" fmla="val 144902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Text Box 78"/>
                        <wps:cNvSpPr txBox="1"/>
                        <wps:spPr>
                          <a:xfrm>
                            <a:off x="914400" y="1190625"/>
                            <a:ext cx="476250" cy="3130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027ED" w:rsidRPr="00051955" w:rsidRDefault="009027ED" w:rsidP="009027ED">
                              <w:pPr>
                                <w:jc w:val="center"/>
                                <w:rPr>
                                  <w:rFonts w:ascii="Arial" w:hAnsi="Arial" w:cs="Arial"/>
                                </w:rPr>
                              </w:pPr>
                              <w:r w:rsidRPr="00051955">
                                <w:rPr>
                                  <w:rFonts w:ascii="Arial" w:hAnsi="Arial" w:cs="Arial"/>
                                </w:rPr>
                                <w:t>£16</w:t>
                              </w:r>
                            </w:p>
                            <w:p w:rsidR="009027ED" w:rsidRPr="00051955" w:rsidRDefault="009027ED" w:rsidP="009027ED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9" name="Text Box 79"/>
                        <wps:cNvSpPr txBox="1"/>
                        <wps:spPr>
                          <a:xfrm>
                            <a:off x="1362075" y="0"/>
                            <a:ext cx="476250" cy="3130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027ED" w:rsidRPr="00051955" w:rsidRDefault="009027ED" w:rsidP="009027ED">
                              <w:pPr>
                                <w:jc w:val="center"/>
                                <w:rPr>
                                  <w:rFonts w:ascii="Arial" w:hAnsi="Arial" w:cs="Arial"/>
                                </w:rPr>
                              </w:pPr>
                              <w:r w:rsidRPr="00051955">
                                <w:rPr>
                                  <w:rFonts w:ascii="Arial" w:hAnsi="Arial" w:cs="Arial"/>
                                </w:rPr>
                                <w:t>£48</w:t>
                              </w:r>
                            </w:p>
                            <w:p w:rsidR="009027ED" w:rsidRPr="00051955" w:rsidRDefault="009027ED" w:rsidP="009027ED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5="http://schemas.microsoft.com/office/word/2012/wordml">
            <w:pict>
              <v:group w14:anchorId="7FB5ABCC" id="Group 80" o:spid="_x0000_s1085" style="position:absolute;margin-left:20.8pt;margin-top:6.85pt;width:429.75pt;height:118.4pt;z-index:251756544;mso-position-horizontal-relative:margin" coordsize="54578,1503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">
                <v:shape id="Picture 27" o:spid="_x0000_s1086" type="#_x0000_t75" style="position:absolute;top:4762;width:54578;height:495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eBzKDFAAAA2wAAAA8AAABkcnMvZG93bnJldi54bWxEj0FrwkAUhO8F/8PyhN7qpqGopG5CESI9&#10;BLQq1uMj+5qEZt+G7GrS/vpuQfA4zMw3zCobTSuu1LvGsoLnWQSCuLS64UrB8ZA/LUE4j6yxtUwK&#10;fshBlk4eVphoO/AHXfe+EgHCLkEFtfddIqUrazLoZrYjDt6X7Q36IPtK6h6HADetjKNoLg02HBZq&#10;7GhdU/m9vxgFu+Ly+1JshvOnPOzi7bnI7cnkSj1Ox7dXEJ5Gfw/f2u9aQbyA/y/hB8j0D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3gcygxQAAANsAAAAPAAAAAAAAAAAAAAAA&#10;AJ8CAABkcnMvZG93bnJldi54bWxQSwUGAAAAAAQABAD3AAAAkQMAAAAA&#10;">
                  <v:imagedata r:id="rId38" o:title=""/>
                  <v:path arrowok="t"/>
                </v:shape>
                <v:shape id="Right Brace 76" o:spid="_x0000_s1087" type="#_x0000_t88" style="position:absolute;left:14763;top:-3239;width:2387;height:13358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4PScQA&#10;AADbAAAADwAAAGRycy9kb3ducmV2LnhtbESP0WrCQBRE3wv+w3KFvtWNAWOIriJtbUWkoPUDLtlr&#10;EszeDdmtSf16VxB8HGbmDDNf9qYWF2pdZVnBeBSBIM6trrhQcPxdv6UgnEfWWFsmBf/kYLkYvMwx&#10;07bjPV0OvhABwi5DBaX3TSaly0sy6Ea2IQ7eybYGfZBtIXWLXYCbWsZRlEiDFYeFEht6Lyk/H/6M&#10;gus03f3UtJrsU/Mdjz8+k+4r3ir1OuxXMxCeev8MP9obrWCawP1L+AFyc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6OD0nEAAAA2wAAAA8AAAAAAAAAAAAAAAAAmAIAAGRycy9k&#10;b3ducmV2LnhtbFBLBQYAAAAABAAEAPUAAACJAwAAAAA=&#10;" adj="5595"/>
                <v:shape id="Right Brace 77" o:spid="_x0000_s1088" type="#_x0000_t88" style="position:absolute;left:10287;top:8857;width:2388;height:4301;rotation:-9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fjEMUA&#10;AADbAAAADwAAAGRycy9kb3ducmV2LnhtbESPQWvCQBSE74L/YXlCb7rRQrWpq4hQai9SEyk9vmZf&#10;s6nZtyG7mvjvXaHQ4zAz3zDLdW9rcaHWV44VTCcJCOLC6YpLBcf8dbwA4QOyxtoxKbiSh/VqOFhi&#10;ql3HB7pkoRQRwj5FBSaEJpXSF4Ys+olriKP341qLIcq2lLrFLsJtLWdJ8iQtVhwXDDa0NVScsrNV&#10;8PhtjouP98/nPEvevrabLi/301+lHkb95gVEoD78h//aO61gPof7l/gD5O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R+MQxQAAANsAAAAPAAAAAAAAAAAAAAAAAJgCAABkcnMv&#10;ZG93bnJldi54bWxQSwUGAAAAAAQABAD1AAAAigMAAAAA&#10;" adj="17377"/>
                <v:shape id="Text Box 78" o:spid="_x0000_s1089" type="#_x0000_t202" style="position:absolute;left:9144;top:11906;width:4762;height:313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TBE8EA&#10;AADbAAAADwAAAGRycy9kb3ducmV2LnhtbERPz2vCMBS+D/wfwhN2GZpOZEo1ighCD73oRPD2aJ5N&#10;sXmpSVa7/94cBjt+fL/X28G2oicfGscKPqcZCOLK6YZrBefvw2QJIkRkja1jUvBLAbab0dsac+2e&#10;fKT+FGuRQjjkqMDE2OVShsqQxTB1HXHibs5bjAn6WmqPzxRuWznLsi9pseHUYLCjvaHqfvqxCvpL&#10;MdfH3kT/sS+LrLiXj8W1VOp9POxWICIN8V/85y60gkUam76kHyA3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JEwRPBAAAA2wAAAA8AAAAAAAAAAAAAAAAAmAIAAGRycy9kb3du&#10;cmV2LnhtbFBLBQYAAAAABAAEAPUAAACGAwAAAAA=&#10;" filled="f" stroked="f" strokeweight=".5pt">
                  <v:textbox>
                    <w:txbxContent>
                      <w:p w:rsidR="009027ED" w:rsidRPr="00051955" w:rsidRDefault="009027ED" w:rsidP="009027ED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051955">
                          <w:rPr>
                            <w:rFonts w:ascii="Arial" w:hAnsi="Arial" w:cs="Arial"/>
                          </w:rPr>
                          <w:t>£16</w:t>
                        </w:r>
                      </w:p>
                      <w:p w:rsidR="009027ED" w:rsidRPr="00051955" w:rsidRDefault="009027ED" w:rsidP="009027ED">
                        <w:pPr>
                          <w:rPr>
                            <w:rFonts w:ascii="Arial" w:hAnsi="Arial" w:cs="Arial"/>
                          </w:rPr>
                        </w:pPr>
                      </w:p>
                    </w:txbxContent>
                  </v:textbox>
                </v:shape>
                <v:shape id="Text Box 79" o:spid="_x0000_s1090" type="#_x0000_t202" style="position:absolute;left:13620;width:4763;height:313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hkiMUA&#10;AADbAAAADwAAAGRycy9kb3ducmV2LnhtbESPT2sCMRTE7wW/Q3iCl1KzlVLb1SgiCHvYi38Qents&#10;npvFzcuapOv67ZtCocdhZn7DLNeDbUVPPjSOFbxOMxDEldMN1wpOx93LB4gQkTW2jknBgwKsV6On&#10;Jeba3XlP/SHWIkE45KjAxNjlUobKkMUwdR1x8i7OW4xJ+lpqj/cEt62cZdm7tNhwWjDY0dZQdT18&#10;WwX9uXjT+95E/7wti6y4lrf5V6nUZDxsFiAiDfE//NcutIL5J/x+ST9Ar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CGSIxQAAANsAAAAPAAAAAAAAAAAAAAAAAJgCAABkcnMv&#10;ZG93bnJldi54bWxQSwUGAAAAAAQABAD1AAAAigMAAAAA&#10;" filled="f" stroked="f" strokeweight=".5pt">
                  <v:textbox>
                    <w:txbxContent>
                      <w:p w:rsidR="009027ED" w:rsidRPr="00051955" w:rsidRDefault="009027ED" w:rsidP="009027ED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051955">
                          <w:rPr>
                            <w:rFonts w:ascii="Arial" w:hAnsi="Arial" w:cs="Arial"/>
                          </w:rPr>
                          <w:t>£48</w:t>
                        </w:r>
                      </w:p>
                      <w:p w:rsidR="009027ED" w:rsidRPr="00051955" w:rsidRDefault="009027ED" w:rsidP="009027ED">
                        <w:pPr>
                          <w:rPr>
                            <w:rFonts w:ascii="Arial" w:hAnsi="Arial" w:cs="Arial"/>
                          </w:rPr>
                        </w:pP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:rsidR="009027ED" w:rsidRPr="00051955" w:rsidRDefault="009027ED" w:rsidP="00DA6F9F">
      <w:pPr>
        <w:rPr>
          <w:rFonts w:ascii="Arial" w:hAnsi="Arial" w:cs="Arial"/>
        </w:rPr>
      </w:pPr>
    </w:p>
    <w:p w:rsidR="009027ED" w:rsidRPr="00051955" w:rsidRDefault="009027ED" w:rsidP="00DA6F9F">
      <w:pPr>
        <w:rPr>
          <w:rFonts w:ascii="Arial" w:hAnsi="Arial" w:cs="Arial"/>
        </w:rPr>
      </w:pPr>
    </w:p>
    <w:p w:rsidR="009027ED" w:rsidRPr="00051955" w:rsidRDefault="009027ED" w:rsidP="00DA6F9F">
      <w:pPr>
        <w:rPr>
          <w:rFonts w:ascii="Arial" w:hAnsi="Arial" w:cs="Arial"/>
        </w:rPr>
      </w:pPr>
    </w:p>
    <w:p w:rsidR="009027ED" w:rsidRPr="00051955" w:rsidRDefault="009027ED" w:rsidP="00DA6F9F">
      <w:pPr>
        <w:rPr>
          <w:rFonts w:ascii="Arial" w:hAnsi="Arial" w:cs="Arial"/>
        </w:rPr>
      </w:pPr>
    </w:p>
    <w:p w:rsidR="00DA6F9F" w:rsidRPr="00051955" w:rsidRDefault="00DA6F9F" w:rsidP="00DA6F9F">
      <w:pPr>
        <w:rPr>
          <w:rFonts w:ascii="Arial" w:hAnsi="Arial" w:cs="Arial"/>
        </w:rPr>
      </w:pPr>
    </w:p>
    <w:p w:rsidR="00836E5B" w:rsidRDefault="00DA6F9F" w:rsidP="009D1A6C">
      <w:pPr>
        <w:ind w:firstLine="720"/>
        <w:rPr>
          <w:rFonts w:ascii="Arial" w:hAnsi="Arial" w:cs="Arial"/>
        </w:rPr>
      </w:pPr>
      <w:r w:rsidRPr="00051955">
        <w:rPr>
          <w:rFonts w:ascii="Arial" w:hAnsi="Arial" w:cs="Arial"/>
        </w:rPr>
        <w:t xml:space="preserve">3 </w:t>
      </w:r>
      <w:r w:rsidR="00C117EF">
        <w:rPr>
          <w:rFonts w:ascii="Times New Roman" w:hAnsi="Times New Roman"/>
        </w:rPr>
        <w:t>×</w:t>
      </w:r>
      <w:r w:rsidR="00C117EF">
        <w:rPr>
          <w:rFonts w:ascii="Arial" w:hAnsi="Arial" w:cs="Arial"/>
        </w:rPr>
        <w:t xml:space="preserve"> </w:t>
      </w:r>
      <w:r w:rsidRPr="00051955">
        <w:rPr>
          <w:rFonts w:ascii="Arial" w:hAnsi="Arial" w:cs="Arial"/>
        </w:rPr>
        <w:t>£16 = £48</w:t>
      </w:r>
      <w:r w:rsidR="009D1A6C" w:rsidRPr="00051955">
        <w:rPr>
          <w:rFonts w:ascii="Arial" w:hAnsi="Arial" w:cs="Arial"/>
        </w:rPr>
        <w:tab/>
      </w:r>
      <w:r w:rsidR="00836E5B" w:rsidRPr="00051955">
        <w:rPr>
          <w:rFonts w:ascii="Arial" w:hAnsi="Arial" w:cs="Arial"/>
        </w:rPr>
        <w:t>Sarah got £48.</w:t>
      </w:r>
    </w:p>
    <w:p w:rsidR="00D95755" w:rsidRPr="00051955" w:rsidRDefault="00DA6F9F" w:rsidP="009027ED">
      <w:pPr>
        <w:rPr>
          <w:rFonts w:ascii="Arial" w:hAnsi="Arial" w:cs="Arial"/>
        </w:rPr>
      </w:pPr>
      <w:r w:rsidRPr="00051955">
        <w:rPr>
          <w:rFonts w:ascii="Arial" w:hAnsi="Arial" w:cs="Arial"/>
          <w:b/>
        </w:rPr>
        <w:lastRenderedPageBreak/>
        <w:t>10</w:t>
      </w:r>
      <w:r w:rsidR="003735A2" w:rsidRPr="00051955">
        <w:rPr>
          <w:rFonts w:ascii="Arial" w:hAnsi="Arial" w:cs="Arial"/>
        </w:rPr>
        <w:tab/>
      </w:r>
      <w:r w:rsidRPr="00051955">
        <w:rPr>
          <w:rFonts w:ascii="Arial" w:hAnsi="Arial" w:cs="Arial"/>
        </w:rPr>
        <w:t xml:space="preserve">  A = </w:t>
      </w:r>
      <w:r w:rsidR="00051955" w:rsidRPr="00051955">
        <w:rPr>
          <w:rFonts w:ascii="Arial" w:hAnsi="Arial" w:cs="Arial"/>
          <w:position w:val="-12"/>
        </w:rPr>
        <w:object w:dxaOrig="200" w:dyaOrig="380">
          <v:shape id="_x0000_i1029" type="#_x0000_t75" style="width:9.75pt;height:19.5pt" o:ole="">
            <v:imagedata r:id="rId39" o:title=""/>
          </v:shape>
          <o:OLEObject Type="Embed" ProgID="Equation.DSMT4" ShapeID="_x0000_i1029" DrawAspect="Content" ObjectID="_1518413138" r:id="rId40"/>
        </w:object>
      </w:r>
      <w:r w:rsidR="003735A2" w:rsidRPr="00051955">
        <w:rPr>
          <w:rFonts w:ascii="Arial" w:hAnsi="Arial" w:cs="Arial"/>
        </w:rPr>
        <w:t xml:space="preserve">B, so B = </w:t>
      </w:r>
      <w:bookmarkStart w:id="1" w:name="MTBlankEqn"/>
      <w:r w:rsidR="00C117EF" w:rsidRPr="00051955">
        <w:rPr>
          <w:rFonts w:ascii="Arial" w:hAnsi="Arial" w:cs="Arial"/>
          <w:position w:val="-12"/>
        </w:rPr>
        <w:object w:dxaOrig="200" w:dyaOrig="380">
          <v:shape id="_x0000_i1030" type="#_x0000_t75" style="width:9.75pt;height:19.5pt" o:ole="">
            <v:imagedata r:id="rId41" o:title=""/>
          </v:shape>
          <o:OLEObject Type="Embed" ProgID="Equation.DSMT4" ShapeID="_x0000_i1030" DrawAspect="Content" ObjectID="_1518413139" r:id="rId42"/>
        </w:object>
      </w:r>
      <w:bookmarkEnd w:id="1"/>
      <w:r w:rsidR="003735A2" w:rsidRPr="00051955">
        <w:rPr>
          <w:rFonts w:ascii="Arial" w:hAnsi="Arial" w:cs="Arial"/>
        </w:rPr>
        <w:t xml:space="preserve">A </w:t>
      </w:r>
      <w:r w:rsidR="00FA2DE4" w:rsidRPr="00051955">
        <w:rPr>
          <w:rFonts w:ascii="Arial" w:hAnsi="Arial" w:cs="Arial"/>
        </w:rPr>
        <w:t>or 1</w:t>
      </w:r>
      <w:r w:rsidR="00C117EF" w:rsidRPr="00C117EF">
        <w:rPr>
          <w:rFonts w:ascii="Arial" w:hAnsi="Arial" w:cs="Arial"/>
          <w:position w:val="-12"/>
        </w:rPr>
        <w:object w:dxaOrig="200" w:dyaOrig="380">
          <v:shape id="_x0000_i1031" type="#_x0000_t75" style="width:9.75pt;height:18.75pt" o:ole="">
            <v:imagedata r:id="rId43" o:title=""/>
          </v:shape>
          <o:OLEObject Type="Embed" ProgID="Equation.DSMT4" ShapeID="_x0000_i1031" DrawAspect="Content" ObjectID="_1518413140" r:id="rId44"/>
        </w:object>
      </w:r>
      <w:r w:rsidRPr="00051955">
        <w:rPr>
          <w:rFonts w:ascii="Arial" w:hAnsi="Arial" w:cs="Arial"/>
        </w:rPr>
        <w:t>A</w:t>
      </w:r>
      <w:r w:rsidR="00966E06" w:rsidRPr="00051955">
        <w:rPr>
          <w:rFonts w:ascii="Arial" w:hAnsi="Arial" w:cs="Arial"/>
        </w:rPr>
        <w:t xml:space="preserve"> </w:t>
      </w:r>
    </w:p>
    <w:p w:rsidR="00966E06" w:rsidRDefault="00966E06" w:rsidP="009027ED">
      <w:r>
        <w:rPr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807744" behindDoc="0" locked="0" layoutInCell="1" allowOverlap="1" wp14:anchorId="2DE2312C" wp14:editId="598539BA">
                <wp:simplePos x="0" y="0"/>
                <wp:positionH relativeFrom="margin">
                  <wp:posOffset>266700</wp:posOffset>
                </wp:positionH>
                <wp:positionV relativeFrom="paragraph">
                  <wp:posOffset>22860</wp:posOffset>
                </wp:positionV>
                <wp:extent cx="5467350" cy="1617980"/>
                <wp:effectExtent l="0" t="0" r="0" b="1270"/>
                <wp:wrapNone/>
                <wp:docPr id="25" name="Group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67350" cy="1617980"/>
                          <a:chOff x="0" y="-19050"/>
                          <a:chExt cx="5467350" cy="1617980"/>
                        </a:xfrm>
                      </wpg:grpSpPr>
                      <pic:pic xmlns:pic="http://schemas.openxmlformats.org/drawingml/2006/picture">
                        <pic:nvPicPr>
                          <pic:cNvPr id="28" name="Picture 28"/>
                          <pic:cNvPicPr>
                            <a:picLocks noChangeAspect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466725"/>
                            <a:ext cx="5467350" cy="60007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81" name="Right Brace 81"/>
                        <wps:cNvSpPr>
                          <a:spLocks/>
                        </wps:cNvSpPr>
                        <wps:spPr bwMode="auto">
                          <a:xfrm rot="16200000">
                            <a:off x="447675" y="-190500"/>
                            <a:ext cx="238760" cy="1076960"/>
                          </a:xfrm>
                          <a:prstGeom prst="rightBrace">
                            <a:avLst>
                              <a:gd name="adj1" fmla="val 144902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" name="Right Brace 82"/>
                        <wps:cNvSpPr>
                          <a:spLocks/>
                        </wps:cNvSpPr>
                        <wps:spPr bwMode="auto">
                          <a:xfrm rot="16200000">
                            <a:off x="4505325" y="-457200"/>
                            <a:ext cx="238760" cy="1609408"/>
                          </a:xfrm>
                          <a:prstGeom prst="rightBrace">
                            <a:avLst>
                              <a:gd name="adj1" fmla="val 144902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" name="Right Brace 83"/>
                        <wps:cNvSpPr>
                          <a:spLocks/>
                        </wps:cNvSpPr>
                        <wps:spPr bwMode="auto">
                          <a:xfrm rot="16200000">
                            <a:off x="2343150" y="-1000125"/>
                            <a:ext cx="238760" cy="2695574"/>
                          </a:xfrm>
                          <a:prstGeom prst="rightBrace">
                            <a:avLst>
                              <a:gd name="adj1" fmla="val 144902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Right Brace 84"/>
                        <wps:cNvSpPr>
                          <a:spLocks/>
                        </wps:cNvSpPr>
                        <wps:spPr bwMode="auto">
                          <a:xfrm rot="5400000" flipV="1">
                            <a:off x="2609850" y="-1514475"/>
                            <a:ext cx="238760" cy="5398455"/>
                          </a:xfrm>
                          <a:prstGeom prst="rightBrace">
                            <a:avLst>
                              <a:gd name="adj1" fmla="val 144902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13"/>
                        <wps:cNvSpPr txBox="1"/>
                        <wps:spPr>
                          <a:xfrm>
                            <a:off x="2162175" y="1285875"/>
                            <a:ext cx="1123950" cy="3130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66E06" w:rsidRPr="00C117EF" w:rsidRDefault="00966E06" w:rsidP="00966E06">
                              <w:pPr>
                                <w:jc w:val="center"/>
                                <w:rPr>
                                  <w:rFonts w:ascii="Arial" w:hAnsi="Arial" w:cs="Arial"/>
                                </w:rPr>
                              </w:pPr>
                              <w:r w:rsidRPr="00C117EF">
                                <w:rPr>
                                  <w:rFonts w:ascii="Arial" w:hAnsi="Arial" w:cs="Arial"/>
                                </w:rPr>
                                <w:t>10 days</w:t>
                              </w:r>
                            </w:p>
                            <w:p w:rsidR="00966E06" w:rsidRPr="00C117EF" w:rsidRDefault="00966E06" w:rsidP="00966E06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Text Box 14"/>
                        <wps:cNvSpPr txBox="1"/>
                        <wps:spPr>
                          <a:xfrm>
                            <a:off x="9525" y="-19050"/>
                            <a:ext cx="1123950" cy="3130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66E06" w:rsidRPr="00C117EF" w:rsidRDefault="00966E06" w:rsidP="00966E06">
                              <w:pPr>
                                <w:jc w:val="center"/>
                                <w:rPr>
                                  <w:rFonts w:ascii="Arial" w:hAnsi="Arial" w:cs="Arial"/>
                                </w:rPr>
                              </w:pPr>
                              <w:r w:rsidRPr="00C117EF">
                                <w:rPr>
                                  <w:rFonts w:ascii="Arial" w:hAnsi="Arial" w:cs="Arial"/>
                                </w:rPr>
                                <w:t>1</w:t>
                              </w:r>
                            </w:p>
                            <w:p w:rsidR="00966E06" w:rsidRPr="00C117EF" w:rsidRDefault="00966E06" w:rsidP="00966E06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Text Box 15"/>
                        <wps:cNvSpPr txBox="1"/>
                        <wps:spPr>
                          <a:xfrm>
                            <a:off x="4086225" y="-19050"/>
                            <a:ext cx="1123950" cy="3130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66E06" w:rsidRDefault="00966E06" w:rsidP="00966E06">
                              <w:pPr>
                                <w:jc w:val="center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1</w:t>
                              </w:r>
                              <w:r w:rsidR="00C117EF" w:rsidRPr="00C117EF">
                                <w:rPr>
                                  <w:position w:val="-12"/>
                                </w:rPr>
                                <w:object w:dxaOrig="200" w:dyaOrig="380">
                                  <v:shape id="_x0000_i1033" type="#_x0000_t75" style="width:9.75pt;height:18.75pt" o:ole="">
                                    <v:imagedata r:id="rId46" o:title=""/>
                                  </v:shape>
                                  <o:OLEObject Type="Embed" ProgID="Equation.DSMT4" ShapeID="_x0000_i1033" DrawAspect="Content" ObjectID="_1518413146" r:id="rId47"/>
                                </w:object>
                              </w:r>
                            </w:p>
                            <w:p w:rsidR="00966E06" w:rsidRPr="00E04168" w:rsidRDefault="00966E06" w:rsidP="00966E06">
                              <w:pPr>
                                <w:rPr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Text Box 24"/>
                        <wps:cNvSpPr txBox="1"/>
                        <wps:spPr>
                          <a:xfrm>
                            <a:off x="1924050" y="-19050"/>
                            <a:ext cx="1123950" cy="3130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66E06" w:rsidRPr="00C117EF" w:rsidRDefault="00966E06" w:rsidP="00966E06">
                              <w:pPr>
                                <w:jc w:val="center"/>
                                <w:rPr>
                                  <w:rFonts w:ascii="Arial" w:hAnsi="Arial" w:cs="Arial"/>
                                </w:rPr>
                              </w:pPr>
                              <w:r w:rsidRPr="00C117EF">
                                <w:rPr>
                                  <w:rFonts w:ascii="Arial" w:hAnsi="Arial" w:cs="Arial"/>
                                </w:rPr>
                                <w:t>2</w:t>
                              </w:r>
                              <w:r w:rsidR="00C117EF" w:rsidRPr="00C117EF">
                                <w:rPr>
                                  <w:rFonts w:ascii="Arial" w:hAnsi="Arial" w:cs="Arial"/>
                                  <w:position w:val="-12"/>
                                </w:rPr>
                                <w:object w:dxaOrig="200" w:dyaOrig="380">
                                  <v:shape id="_x0000_i1035" type="#_x0000_t75" style="width:9.75pt;height:18.75pt" o:ole="">
                                    <v:imagedata r:id="rId48" o:title=""/>
                                  </v:shape>
                                  <o:OLEObject Type="Embed" ProgID="Equation.DSMT4" ShapeID="_x0000_i1035" DrawAspect="Content" ObjectID="_1518413147" r:id="rId49"/>
                                </w:object>
                              </w:r>
                            </w:p>
                            <w:p w:rsidR="00966E06" w:rsidRPr="00C117EF" w:rsidRDefault="00966E06" w:rsidP="00966E06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2DE2312C" id="Group 25" o:spid="_x0000_s1091" style="position:absolute;margin-left:21pt;margin-top:1.8pt;width:430.5pt;height:127.4pt;z-index:251807744;mso-position-horizontal-relative:margin;mso-height-relative:margin" coordorigin=",-190" coordsize="54673,1617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">
                <v:shape id="Picture 28" o:spid="_x0000_s1092" type="#_x0000_t75" style="position:absolute;top:4667;width:54673;height:600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0mS/C/AAAA2wAAAA8AAABkcnMvZG93bnJldi54bWxET02LwjAQvS/4H8II3tZUUZFqFF1W8GoV&#10;xNvYjG2xmZQmrdVfbw6Cx8f7Xq47U4qWaldYVjAaRiCIU6sLzhScjrvfOQjnkTWWlknBkxysV72f&#10;JcbaPvhAbeIzEULYxagg976KpXRpTgbd0FbEgbvZ2qAPsM6krvERwk0px1E0kwYLDg05VvSXU3pP&#10;GqNA7tpt8j81k2s3n7h2f26ur0uj1KDfbRYgPHX+K/6491rBOIwNX8IPkKs3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BNJkvwvwAAANsAAAAPAAAAAAAAAAAAAAAAAJ8CAABk&#10;cnMvZG93bnJldi54bWxQSwUGAAAAAAQABAD3AAAAiwMAAAAA&#10;">
                  <v:imagedata r:id="rId50" o:title=""/>
                  <v:path arrowok="t"/>
                </v:shape>
                <v:shape id="Right Brace 81" o:spid="_x0000_s1093" type="#_x0000_t88" style="position:absolute;left:4476;top:-1905;width:2387;height:1077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5rKcQA&#10;AADbAAAADwAAAGRycy9kb3ducmV2LnhtbESPQWvCQBSE7wX/w/KEXopu9CBp6iaoVJpTSxN7f2Rf&#10;k9Ds2zS7xvjvu4LQ4zAz3zDbbDKdGGlwrWUFq2UEgriyuuVawak8LmIQziNr7CyTgis5yNLZwxYT&#10;bS/8SWPhaxEg7BJU0HjfJ1K6qiGDbml74uB928GgD3KopR7wEuCmk+so2kiDLYeFBns6NFT9FGej&#10;4KvIzx/y+c3vy4Olp/fXthx/C6Ue59PuBYSnyf+H7+1cK4hXcPsSf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OaynEAAAA2wAAAA8AAAAAAAAAAAAAAAAAmAIAAGRycy9k&#10;b3ducmV2LnhtbFBLBQYAAAAABAAEAPUAAACJAwAAAAA=&#10;" adj="6939"/>
                <v:shape id="Right Brace 82" o:spid="_x0000_s1094" type="#_x0000_t88" style="position:absolute;left:45053;top:-4572;width:2387;height:16094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EXz8YA&#10;AADbAAAADwAAAGRycy9kb3ducmV2LnhtbESPQWvCQBSE7wX/w/KE3pqNikWiq9jSQgtSUAPq7Zl9&#10;JsHs27C7auqv7xYKPQ4z8w0zW3SmEVdyvrasYJCkIIgLq2suFeTb96cJCB+QNTaWScE3eVjMew8z&#10;zLS98Zqum1CKCGGfoYIqhDaT0hcVGfSJbYmjd7LOYIjSlVI7vEW4aeQwTZ+lwZrjQoUtvVZUnDcX&#10;o2C0XzXn09vY7o6Hzxef3y9jO/pS6rHfLacgAnXhP/zX/tAKJkP4/RJ/gJz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FEXz8YAAADbAAAADwAAAAAAAAAAAAAAAACYAgAAZHJz&#10;L2Rvd25yZXYueG1sUEsFBgAAAAAEAAQA9QAAAIsDAAAAAA==&#10;" adj="4643"/>
                <v:shape id="Right Brace 83" o:spid="_x0000_s1095" type="#_x0000_t88" style="position:absolute;left:23431;top:-10002;width:2388;height:26956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qY7cYA&#10;AADbAAAADwAAAGRycy9kb3ducmV2LnhtbESP3UrDQBSE7wt9h+UI3rUbFTTGbksVWoT+gNUHOGSP&#10;SUj2bNzdJmmfvlsQejnMzDfMbDGYRnTkfGVZwcM0AUGcW11xoeDnezVJQfiArLGxTApO5GExH49m&#10;mGnb8xd1h1CICGGfoYIyhDaT0uclGfRT2xJH79c6gyFKV0jtsI9w08jHJHmWBiuOCyW29FFSXh+O&#10;RkHRn7v3/d82XdX1yew26xf/unVK3d8NyzcQgYZwC/+3P7WC9AmuX+IPkPM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yqY7cYAAADbAAAADwAAAAAAAAAAAAAAAACYAgAAZHJz&#10;L2Rvd25yZXYueG1sUEsFBgAAAAAEAAQA9QAAAIsDAAAAAA==&#10;" adj="2772"/>
                <v:shape id="Right Brace 84" o:spid="_x0000_s1096" type="#_x0000_t88" style="position:absolute;left:26098;top:-15145;width:2388;height:53984;rotation:-9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boFPMQA&#10;AADbAAAADwAAAGRycy9kb3ducmV2LnhtbESPzWrDMBCE74W8g9hALiWRXUoxTpTQBFxyK4176W2x&#10;NrYaa2Us+SdvXxUKPQ4z8w2zO8y2FSP13jhWkG4SEMSV04ZrBZ9lsc5A+ICssXVMCu7k4bBfPOww&#10;127iDxovoRYRwj5HBU0IXS6lrxqy6DeuI47e1fUWQ5R9LXWPU4TbVj4lyYu0aDguNNjRqaHqdhms&#10;gtlkt+Jqyu9Ul+/h+HZ//JqyQanVcn7dggg0h//wX/usFWTP8Psl/gC5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W6BTzEAAAA2wAAAA8AAAAAAAAAAAAAAAAAmAIAAGRycy9k&#10;b3ducmV2LnhtbFBLBQYAAAAABAAEAPUAAACJAwAAAAA=&#10;" adj="1384"/>
                <v:shape id="Text Box 13" o:spid="_x0000_s1097" type="#_x0000_t202" style="position:absolute;left:21621;top:12858;width:11240;height:313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T+2wsIA&#10;AADbAAAADwAAAGRycy9kb3ducmV2LnhtbERPS2sCMRC+F/wPYQQvRbM+aGVrlCIIe9iLthR6GzbT&#10;zeJmsk3iuv57Uyh4m4/vOZvdYFvRkw+NYwXzWQaCuHK64VrB58dhugYRIrLG1jEpuFGA3Xb0tMFc&#10;uysfqT/FWqQQDjkqMDF2uZShMmQxzFxHnLgf5y3GBH0ttcdrCretXGTZi7TYcGow2NHeUHU+XayC&#10;/qtY6WNvon/el0VWnMvf1+9Sqcl4eH8DEWmID/G/u9Bp/hL+fkkHyO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P7bCwgAAANsAAAAPAAAAAAAAAAAAAAAAAJgCAABkcnMvZG93&#10;bnJldi54bWxQSwUGAAAAAAQABAD1AAAAhwMAAAAA&#10;" filled="f" stroked="f" strokeweight=".5pt">
                  <v:textbox>
                    <w:txbxContent>
                      <w:p w:rsidR="00966E06" w:rsidRPr="00C117EF" w:rsidRDefault="00966E06" w:rsidP="00966E06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C117EF">
                          <w:rPr>
                            <w:rFonts w:ascii="Arial" w:hAnsi="Arial" w:cs="Arial"/>
                          </w:rPr>
                          <w:t>10 days</w:t>
                        </w:r>
                      </w:p>
                      <w:p w:rsidR="00966E06" w:rsidRPr="00C117EF" w:rsidRDefault="00966E06" w:rsidP="00966E06">
                        <w:pPr>
                          <w:rPr>
                            <w:rFonts w:ascii="Arial" w:hAnsi="Arial" w:cs="Arial"/>
                          </w:rPr>
                        </w:pPr>
                      </w:p>
                    </w:txbxContent>
                  </v:textbox>
                </v:shape>
                <v:shape id="Text Box 14" o:spid="_x0000_s1098" type="#_x0000_t202" style="position:absolute;left:95;top:-190;width:11239;height:313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YutsIA&#10;AADbAAAADwAAAGRycy9kb3ducmV2LnhtbERPS2sCMRC+C/0PYQq9SM0qYstqFBGEPezFB0Jvw2bc&#10;LG4maxLX7b9vCoXe5uN7zmoz2Fb05EPjWMF0koEgrpxuuFZwPu3fP0GEiKyxdUwKvinAZv0yWmGu&#10;3ZMP1B9jLVIIhxwVmBi7XMpQGbIYJq4jTtzVeYsxQV9L7fGZwm0rZ1m2kBYbTg0GO9oZqm7Hh1XQ&#10;X4q5PvQm+vGuLLLiVt4/vkql3l6H7RJEpCH+i//chU7z5/D7SzpAr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1i62wgAAANsAAAAPAAAAAAAAAAAAAAAAAJgCAABkcnMvZG93&#10;bnJldi54bWxQSwUGAAAAAAQABAD1AAAAhwMAAAAA&#10;" filled="f" stroked="f" strokeweight=".5pt">
                  <v:textbox>
                    <w:txbxContent>
                      <w:p w:rsidR="00966E06" w:rsidRPr="00C117EF" w:rsidRDefault="00966E06" w:rsidP="00966E06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C117EF">
                          <w:rPr>
                            <w:rFonts w:ascii="Arial" w:hAnsi="Arial" w:cs="Arial"/>
                          </w:rPr>
                          <w:t>1</w:t>
                        </w:r>
                      </w:p>
                      <w:p w:rsidR="00966E06" w:rsidRPr="00C117EF" w:rsidRDefault="00966E06" w:rsidP="00966E06">
                        <w:pPr>
                          <w:rPr>
                            <w:rFonts w:ascii="Arial" w:hAnsi="Arial" w:cs="Arial"/>
                          </w:rPr>
                        </w:pPr>
                      </w:p>
                    </w:txbxContent>
                  </v:textbox>
                </v:shape>
                <v:shape id="Text Box 15" o:spid="_x0000_s1099" type="#_x0000_t202" style="position:absolute;left:40862;top:-190;width:11239;height:313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qLLcIA&#10;AADbAAAADwAAAGRycy9kb3ducmV2LnhtbERPTWsCMRC9F/wPYQQvRbOKtrI1ShGEPexFWwq9DZvp&#10;ZnEz2SZxXf+9KRS8zeN9zmY32Fb05EPjWMF8loEgrpxuuFbw+XGYrkGEiKyxdUwKbhRgtx09bTDX&#10;7spH6k+xFimEQ44KTIxdLmWoDFkMM9cRJ+7HeYsxQV9L7fGawm0rF1n2Ii02nBoMdrQ3VJ1PF6ug&#10;/yqW+tib6J/3ZZEV5/L39btUajIe3t9ARBriQ/zvLnSav4K/X9IBcns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mostwgAAANsAAAAPAAAAAAAAAAAAAAAAAJgCAABkcnMvZG93&#10;bnJldi54bWxQSwUGAAAAAAQABAD1AAAAhwMAAAAA&#10;" filled="f" stroked="f" strokeweight=".5pt">
                  <v:textbox>
                    <w:txbxContent>
                      <w:p w:rsidR="00966E06" w:rsidRDefault="00966E06" w:rsidP="00966E06">
                        <w:pPr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1</w:t>
                        </w:r>
                        <w:r w:rsidR="00C117EF" w:rsidRPr="00C117EF">
                          <w:rPr>
                            <w:position w:val="-12"/>
                          </w:rPr>
                          <w:object w:dxaOrig="200" w:dyaOrig="380">
                            <v:shape id="_x0000_i1076" type="#_x0000_t75" style="width:9.75pt;height:18.75pt" o:ole="">
                              <v:imagedata r:id="rId51" o:title=""/>
                            </v:shape>
                            <o:OLEObject Type="Embed" ProgID="Equation.DSMT4" ShapeID="_x0000_i1076" DrawAspect="Content" ObjectID="_1494396132" r:id="rId52"/>
                          </w:object>
                        </w:r>
                      </w:p>
                      <w:p w:rsidR="00966E06" w:rsidRPr="00E04168" w:rsidRDefault="00966E06" w:rsidP="00966E06">
                        <w:pPr>
                          <w:rPr>
                            <w:sz w:val="24"/>
                          </w:rPr>
                        </w:pPr>
                      </w:p>
                    </w:txbxContent>
                  </v:textbox>
                </v:shape>
                <v:shape id="Text Box 24" o:spid="_x0000_s1100" type="#_x0000_t202" style="position:absolute;left:19240;top:-190;width:11240;height:313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rkC8UA&#10;AADbAAAADwAAAGRycy9kb3ducmV2LnhtbESPwWrDMBBE74X+g9hCLqWRG0JT3MihBAI++JI0BHpb&#10;rK1lbK1cSXGcv48ChR6HmXnDrDeT7cVIPrSOFbzOMxDEtdMtNwqOX7uXdxAhImvsHZOCKwXYFI8P&#10;a8y1u/CexkNsRIJwyFGBiXHIpQy1IYth7gbi5P04bzEm6RupPV4S3PZykWVv0mLLacHgQFtDdXc4&#10;WwXjqVzq/Wiif95WZVZ21e/qu1Jq9jR9foCINMX/8F+71AoWS7h/ST9AF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uuQLxQAAANsAAAAPAAAAAAAAAAAAAAAAAJgCAABkcnMv&#10;ZG93bnJldi54bWxQSwUGAAAAAAQABAD1AAAAigMAAAAA&#10;" filled="f" stroked="f" strokeweight=".5pt">
                  <v:textbox>
                    <w:txbxContent>
                      <w:p w:rsidR="00966E06" w:rsidRPr="00C117EF" w:rsidRDefault="00966E06" w:rsidP="00966E06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C117EF">
                          <w:rPr>
                            <w:rFonts w:ascii="Arial" w:hAnsi="Arial" w:cs="Arial"/>
                          </w:rPr>
                          <w:t>2</w:t>
                        </w:r>
                        <w:r w:rsidR="00C117EF" w:rsidRPr="00C117EF">
                          <w:rPr>
                            <w:rFonts w:ascii="Arial" w:hAnsi="Arial" w:cs="Arial"/>
                            <w:position w:val="-12"/>
                          </w:rPr>
                          <w:object w:dxaOrig="200" w:dyaOrig="380">
                            <v:shape id="_x0000_i1074" type="#_x0000_t75" style="width:9.75pt;height:18.75pt" o:ole="">
                              <v:imagedata r:id="rId53" o:title=""/>
                            </v:shape>
                            <o:OLEObject Type="Embed" ProgID="Equation.DSMT4" ShapeID="_x0000_i1074" DrawAspect="Content" ObjectID="_1494396133" r:id="rId54"/>
                          </w:object>
                        </w:r>
                      </w:p>
                      <w:p w:rsidR="00966E06" w:rsidRPr="00C117EF" w:rsidRDefault="00966E06" w:rsidP="00966E06">
                        <w:pPr>
                          <w:rPr>
                            <w:rFonts w:ascii="Arial" w:hAnsi="Arial" w:cs="Arial"/>
                          </w:rPr>
                        </w:pP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:rsidR="00966E06" w:rsidRPr="009027ED" w:rsidRDefault="00966E06" w:rsidP="009027ED"/>
    <w:p w:rsidR="00966E06" w:rsidRDefault="00966E06" w:rsidP="00966E06">
      <w:pPr>
        <w:pStyle w:val="MTDisplayEquation"/>
      </w:pPr>
      <w:r>
        <w:tab/>
      </w:r>
      <w:r w:rsidR="00FA1CC6" w:rsidRPr="00966E06">
        <w:rPr>
          <w:position w:val="-4"/>
        </w:rPr>
        <w:object w:dxaOrig="200" w:dyaOrig="300">
          <v:shape id="_x0000_i1036" type="#_x0000_t75" style="width:9.75pt;height:15pt" o:ole="">
            <v:imagedata r:id="rId55" o:title=""/>
          </v:shape>
          <o:OLEObject Type="Embed" ProgID="Equation.DSMT4" ShapeID="_x0000_i1036" DrawAspect="Content" ObjectID="_1518413141" r:id="rId56"/>
        </w:object>
      </w:r>
      <w:r>
        <w:t xml:space="preserve"> </w:t>
      </w:r>
    </w:p>
    <w:p w:rsidR="00D95755" w:rsidRDefault="00D95755" w:rsidP="00DA6F9F"/>
    <w:p w:rsidR="00D95755" w:rsidRDefault="00D95755" w:rsidP="00DA6F9F"/>
    <w:p w:rsidR="009027ED" w:rsidRPr="00051955" w:rsidRDefault="009027ED" w:rsidP="00DA6F9F">
      <w:pPr>
        <w:rPr>
          <w:rFonts w:ascii="Arial" w:hAnsi="Arial" w:cs="Arial"/>
        </w:rPr>
      </w:pPr>
    </w:p>
    <w:p w:rsidR="00DA6F9F" w:rsidRPr="00051955" w:rsidRDefault="00DA6F9F" w:rsidP="00FA2DE4">
      <w:pPr>
        <w:ind w:firstLine="720"/>
        <w:rPr>
          <w:rFonts w:ascii="Arial" w:hAnsi="Arial" w:cs="Arial"/>
        </w:rPr>
      </w:pPr>
      <w:r w:rsidRPr="00051955">
        <w:rPr>
          <w:rFonts w:ascii="Arial" w:hAnsi="Arial" w:cs="Arial"/>
        </w:rPr>
        <w:t>1 + 2</w:t>
      </w:r>
      <w:r w:rsidR="00C117EF" w:rsidRPr="00C117EF">
        <w:rPr>
          <w:rFonts w:ascii="Arial" w:hAnsi="Arial" w:cs="Arial"/>
          <w:position w:val="-12"/>
        </w:rPr>
        <w:object w:dxaOrig="200" w:dyaOrig="380">
          <v:shape id="_x0000_i1037" type="#_x0000_t75" style="width:9.75pt;height:18.75pt" o:ole="">
            <v:imagedata r:id="rId57" o:title=""/>
          </v:shape>
          <o:OLEObject Type="Embed" ProgID="Equation.DSMT4" ShapeID="_x0000_i1037" DrawAspect="Content" ObjectID="_1518413142" r:id="rId58"/>
        </w:object>
      </w:r>
      <w:r w:rsidRPr="00051955">
        <w:rPr>
          <w:rFonts w:ascii="Arial" w:hAnsi="Arial" w:cs="Arial"/>
        </w:rPr>
        <w:t xml:space="preserve"> + 1</w:t>
      </w:r>
      <w:r w:rsidR="00C117EF" w:rsidRPr="00C117EF">
        <w:rPr>
          <w:rFonts w:ascii="Arial" w:hAnsi="Arial" w:cs="Arial"/>
          <w:position w:val="-12"/>
        </w:rPr>
        <w:object w:dxaOrig="200" w:dyaOrig="380">
          <v:shape id="_x0000_i1038" type="#_x0000_t75" style="width:9.75pt;height:18.75pt" o:ole="">
            <v:imagedata r:id="rId59" o:title=""/>
          </v:shape>
          <o:OLEObject Type="Embed" ProgID="Equation.DSMT4" ShapeID="_x0000_i1038" DrawAspect="Content" ObjectID="_1518413143" r:id="rId60"/>
        </w:object>
      </w:r>
      <w:r w:rsidRPr="00051955">
        <w:rPr>
          <w:rFonts w:ascii="Arial" w:hAnsi="Arial" w:cs="Arial"/>
        </w:rPr>
        <w:t xml:space="preserve"> = 5</w:t>
      </w:r>
    </w:p>
    <w:p w:rsidR="00DA6F9F" w:rsidRPr="00051955" w:rsidRDefault="00DA6F9F" w:rsidP="00FA2DE4">
      <w:pPr>
        <w:ind w:firstLine="720"/>
        <w:rPr>
          <w:rFonts w:ascii="Arial" w:hAnsi="Arial" w:cs="Arial"/>
        </w:rPr>
      </w:pPr>
      <w:r w:rsidRPr="00051955">
        <w:rPr>
          <w:rFonts w:ascii="Arial" w:hAnsi="Arial" w:cs="Arial"/>
        </w:rPr>
        <w:t>10 ÷ 5 = 2</w:t>
      </w:r>
    </w:p>
    <w:p w:rsidR="00DA6F9F" w:rsidRPr="00051955" w:rsidRDefault="00DA6F9F" w:rsidP="00FA2DE4">
      <w:pPr>
        <w:ind w:firstLine="720"/>
        <w:rPr>
          <w:rFonts w:ascii="Arial" w:hAnsi="Arial" w:cs="Arial"/>
        </w:rPr>
      </w:pPr>
      <w:r w:rsidRPr="00051955">
        <w:rPr>
          <w:rFonts w:ascii="Arial" w:hAnsi="Arial" w:cs="Arial"/>
        </w:rPr>
        <w:t>A = 2</w:t>
      </w:r>
    </w:p>
    <w:p w:rsidR="00DA6F9F" w:rsidRPr="00051955" w:rsidRDefault="00DA6F9F" w:rsidP="00FA2DE4">
      <w:pPr>
        <w:ind w:firstLine="720"/>
        <w:rPr>
          <w:rFonts w:ascii="Arial" w:hAnsi="Arial" w:cs="Arial"/>
        </w:rPr>
      </w:pPr>
      <w:r w:rsidRPr="00051955">
        <w:rPr>
          <w:rFonts w:ascii="Arial" w:hAnsi="Arial" w:cs="Arial"/>
        </w:rPr>
        <w:t xml:space="preserve">C = 2 </w:t>
      </w:r>
      <w:r w:rsidR="003017A3" w:rsidRPr="00051955">
        <w:rPr>
          <w:rFonts w:ascii="Arial" w:hAnsi="Arial" w:cs="Arial"/>
        </w:rPr>
        <w:t>×</w:t>
      </w:r>
      <w:r w:rsidRPr="00051955">
        <w:rPr>
          <w:rFonts w:ascii="Arial" w:hAnsi="Arial" w:cs="Arial"/>
        </w:rPr>
        <w:t xml:space="preserve"> 2</w:t>
      </w:r>
      <w:r w:rsidR="00C117EF" w:rsidRPr="00C117EF">
        <w:rPr>
          <w:rFonts w:ascii="Arial" w:hAnsi="Arial" w:cs="Arial"/>
          <w:position w:val="-12"/>
        </w:rPr>
        <w:object w:dxaOrig="200" w:dyaOrig="380">
          <v:shape id="_x0000_i1039" type="#_x0000_t75" style="width:9.75pt;height:18.75pt" o:ole="">
            <v:imagedata r:id="rId61" o:title=""/>
          </v:shape>
          <o:OLEObject Type="Embed" ProgID="Equation.DSMT4" ShapeID="_x0000_i1039" DrawAspect="Content" ObjectID="_1518413144" r:id="rId62"/>
        </w:object>
      </w:r>
      <w:r w:rsidRPr="00051955">
        <w:rPr>
          <w:rFonts w:ascii="Arial" w:hAnsi="Arial" w:cs="Arial"/>
        </w:rPr>
        <w:t xml:space="preserve"> = 5</w:t>
      </w:r>
    </w:p>
    <w:p w:rsidR="00DA6F9F" w:rsidRPr="00051955" w:rsidRDefault="00DA6F9F" w:rsidP="00FA2DE4">
      <w:pPr>
        <w:ind w:firstLine="720"/>
        <w:rPr>
          <w:rFonts w:ascii="Arial" w:hAnsi="Arial" w:cs="Arial"/>
        </w:rPr>
      </w:pPr>
      <w:r w:rsidRPr="00051955">
        <w:rPr>
          <w:rFonts w:ascii="Arial" w:hAnsi="Arial" w:cs="Arial"/>
        </w:rPr>
        <w:t xml:space="preserve">B = 2 </w:t>
      </w:r>
      <w:r w:rsidR="003017A3" w:rsidRPr="00051955">
        <w:rPr>
          <w:rFonts w:ascii="Arial" w:hAnsi="Arial" w:cs="Arial"/>
        </w:rPr>
        <w:t>×</w:t>
      </w:r>
      <w:r w:rsidRPr="00051955">
        <w:rPr>
          <w:rFonts w:ascii="Arial" w:hAnsi="Arial" w:cs="Arial"/>
        </w:rPr>
        <w:t xml:space="preserve"> 1</w:t>
      </w:r>
      <w:r w:rsidR="00C117EF" w:rsidRPr="00C117EF">
        <w:rPr>
          <w:rFonts w:ascii="Arial" w:hAnsi="Arial" w:cs="Arial"/>
          <w:position w:val="-12"/>
        </w:rPr>
        <w:object w:dxaOrig="200" w:dyaOrig="380">
          <v:shape id="_x0000_i1040" type="#_x0000_t75" style="width:9.75pt;height:18.75pt" o:ole="">
            <v:imagedata r:id="rId63" o:title=""/>
          </v:shape>
          <o:OLEObject Type="Embed" ProgID="Equation.DSMT4" ShapeID="_x0000_i1040" DrawAspect="Content" ObjectID="_1518413145" r:id="rId64"/>
        </w:object>
      </w:r>
      <w:r w:rsidRPr="00051955">
        <w:rPr>
          <w:rFonts w:ascii="Arial" w:hAnsi="Arial" w:cs="Arial"/>
        </w:rPr>
        <w:t xml:space="preserve"> = 3</w:t>
      </w:r>
    </w:p>
    <w:p w:rsidR="00DA6F9F" w:rsidRPr="00051955" w:rsidRDefault="00DA6F9F" w:rsidP="00FA2DE4">
      <w:pPr>
        <w:ind w:firstLine="720"/>
        <w:rPr>
          <w:rFonts w:ascii="Arial" w:hAnsi="Arial" w:cs="Arial"/>
        </w:rPr>
      </w:pPr>
      <w:r w:rsidRPr="00051955">
        <w:rPr>
          <w:rFonts w:ascii="Arial" w:hAnsi="Arial" w:cs="Arial"/>
        </w:rPr>
        <w:t>Accountant 2 days, Clerk 5 days, Book-keeper 3 days</w:t>
      </w:r>
    </w:p>
    <w:p w:rsidR="00C117EF" w:rsidRDefault="00C117EF" w:rsidP="00DA6F9F">
      <w:pPr>
        <w:rPr>
          <w:rFonts w:ascii="Arial" w:hAnsi="Arial" w:cs="Arial"/>
        </w:rPr>
      </w:pPr>
    </w:p>
    <w:p w:rsidR="00DA6F9F" w:rsidRPr="00051955" w:rsidRDefault="009D1A6C" w:rsidP="00DA6F9F">
      <w:pPr>
        <w:rPr>
          <w:rFonts w:ascii="Arial" w:hAnsi="Arial" w:cs="Arial"/>
        </w:rPr>
      </w:pPr>
      <w:r w:rsidRPr="00051955">
        <w:rPr>
          <w:rFonts w:ascii="Arial" w:hAnsi="Arial" w:cs="Arial"/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798528" behindDoc="0" locked="0" layoutInCell="1" allowOverlap="1" wp14:anchorId="09891164" wp14:editId="6A6CEE56">
                <wp:simplePos x="0" y="0"/>
                <wp:positionH relativeFrom="margin">
                  <wp:posOffset>264160</wp:posOffset>
                </wp:positionH>
                <wp:positionV relativeFrom="paragraph">
                  <wp:posOffset>130810</wp:posOffset>
                </wp:positionV>
                <wp:extent cx="5467350" cy="2703830"/>
                <wp:effectExtent l="0" t="0" r="0" b="1270"/>
                <wp:wrapNone/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67350" cy="2703830"/>
                          <a:chOff x="0" y="0"/>
                          <a:chExt cx="5467350" cy="2703830"/>
                        </a:xfrm>
                      </wpg:grpSpPr>
                      <pic:pic xmlns:pic="http://schemas.openxmlformats.org/drawingml/2006/picture">
                        <pic:nvPicPr>
                          <pic:cNvPr id="29" name="Picture 29"/>
                          <pic:cNvPicPr>
                            <a:picLocks noChangeAspect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1009650"/>
                            <a:ext cx="5467350" cy="6096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86" name="Right Brace 86"/>
                        <wps:cNvSpPr>
                          <a:spLocks/>
                        </wps:cNvSpPr>
                        <wps:spPr bwMode="auto">
                          <a:xfrm rot="16200000">
                            <a:off x="2609850" y="-2343150"/>
                            <a:ext cx="238760" cy="5388610"/>
                          </a:xfrm>
                          <a:prstGeom prst="rightBrace">
                            <a:avLst>
                              <a:gd name="adj1" fmla="val 144902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Right Brace 87"/>
                        <wps:cNvSpPr>
                          <a:spLocks/>
                        </wps:cNvSpPr>
                        <wps:spPr bwMode="auto">
                          <a:xfrm rot="5400000" flipV="1">
                            <a:off x="2609850" y="-409575"/>
                            <a:ext cx="238760" cy="5396230"/>
                          </a:xfrm>
                          <a:prstGeom prst="rightBrace">
                            <a:avLst>
                              <a:gd name="adj1" fmla="val 144902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" name="Right Brace 88"/>
                        <wps:cNvSpPr>
                          <a:spLocks/>
                        </wps:cNvSpPr>
                        <wps:spPr bwMode="auto">
                          <a:xfrm rot="16200000">
                            <a:off x="981075" y="-180975"/>
                            <a:ext cx="238760" cy="2140585"/>
                          </a:xfrm>
                          <a:prstGeom prst="rightBrace">
                            <a:avLst>
                              <a:gd name="adj1" fmla="val 144902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Right Brace 89"/>
                        <wps:cNvSpPr>
                          <a:spLocks/>
                        </wps:cNvSpPr>
                        <wps:spPr bwMode="auto">
                          <a:xfrm rot="5400000" flipV="1">
                            <a:off x="981075" y="657225"/>
                            <a:ext cx="238760" cy="2140585"/>
                          </a:xfrm>
                          <a:prstGeom prst="rightBrace">
                            <a:avLst>
                              <a:gd name="adj1" fmla="val 144902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Right Brace 90"/>
                        <wps:cNvSpPr>
                          <a:spLocks/>
                        </wps:cNvSpPr>
                        <wps:spPr bwMode="auto">
                          <a:xfrm rot="16200000">
                            <a:off x="3686175" y="-723900"/>
                            <a:ext cx="238760" cy="3225800"/>
                          </a:xfrm>
                          <a:prstGeom prst="rightBrace">
                            <a:avLst>
                              <a:gd name="adj1" fmla="val 144902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Right Brace 91"/>
                        <wps:cNvSpPr>
                          <a:spLocks/>
                        </wps:cNvSpPr>
                        <wps:spPr bwMode="auto">
                          <a:xfrm rot="5400000" flipV="1">
                            <a:off x="3686175" y="114300"/>
                            <a:ext cx="238760" cy="3225800"/>
                          </a:xfrm>
                          <a:prstGeom prst="rightBrace">
                            <a:avLst>
                              <a:gd name="adj1" fmla="val 144902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" name="Text Box 1"/>
                        <wps:cNvSpPr txBox="1"/>
                        <wps:spPr>
                          <a:xfrm>
                            <a:off x="2162175" y="0"/>
                            <a:ext cx="1123950" cy="3130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A2DE4" w:rsidRPr="00C117EF" w:rsidRDefault="00FA2DE4" w:rsidP="00FA2DE4">
                              <w:pPr>
                                <w:jc w:val="center"/>
                                <w:rPr>
                                  <w:rFonts w:ascii="Arial" w:hAnsi="Arial" w:cs="Arial"/>
                                </w:rPr>
                              </w:pPr>
                              <w:r w:rsidRPr="00C117EF">
                                <w:rPr>
                                  <w:rFonts w:ascii="Arial" w:hAnsi="Arial" w:cs="Arial"/>
                                </w:rPr>
                                <w:t>60 lengths</w:t>
                              </w:r>
                            </w:p>
                            <w:p w:rsidR="00FA2DE4" w:rsidRPr="00C117EF" w:rsidRDefault="00FA2DE4" w:rsidP="00FA2DE4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Text Box 3"/>
                        <wps:cNvSpPr txBox="1"/>
                        <wps:spPr>
                          <a:xfrm>
                            <a:off x="666750" y="1800225"/>
                            <a:ext cx="857250" cy="3130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A2DE4" w:rsidRPr="00C117EF" w:rsidRDefault="00FA2DE4" w:rsidP="00FA2DE4">
                              <w:pPr>
                                <w:jc w:val="center"/>
                                <w:rPr>
                                  <w:rFonts w:ascii="Arial" w:hAnsi="Arial" w:cs="Arial"/>
                                </w:rPr>
                              </w:pPr>
                              <w:r w:rsidRPr="00C117EF">
                                <w:rPr>
                                  <w:rFonts w:ascii="Arial" w:hAnsi="Arial" w:cs="Arial"/>
                                </w:rPr>
                                <w:t>12 girls</w:t>
                              </w:r>
                            </w:p>
                            <w:p w:rsidR="00FA2DE4" w:rsidRPr="00C117EF" w:rsidRDefault="00FA2DE4" w:rsidP="00FA2DE4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Text Box 4"/>
                        <wps:cNvSpPr txBox="1"/>
                        <wps:spPr>
                          <a:xfrm>
                            <a:off x="609600" y="542925"/>
                            <a:ext cx="1000125" cy="3130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A2DE4" w:rsidRPr="00C117EF" w:rsidRDefault="00FA2DE4" w:rsidP="00FA2DE4">
                              <w:pPr>
                                <w:jc w:val="center"/>
                                <w:rPr>
                                  <w:rFonts w:ascii="Arial" w:hAnsi="Arial" w:cs="Arial"/>
                                </w:rPr>
                              </w:pPr>
                              <w:r w:rsidRPr="00C117EF">
                                <w:rPr>
                                  <w:rFonts w:ascii="Arial" w:hAnsi="Arial" w:cs="Arial"/>
                                </w:rPr>
                                <w:t>24 lengths</w:t>
                              </w:r>
                            </w:p>
                            <w:p w:rsidR="00FA2DE4" w:rsidRPr="00C117EF" w:rsidRDefault="00FA2DE4" w:rsidP="00FA2DE4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Text Box 5"/>
                        <wps:cNvSpPr txBox="1"/>
                        <wps:spPr>
                          <a:xfrm>
                            <a:off x="3295650" y="542925"/>
                            <a:ext cx="1019175" cy="3130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A2DE4" w:rsidRPr="00C117EF" w:rsidRDefault="00FA2DE4" w:rsidP="00FA2DE4">
                              <w:pPr>
                                <w:jc w:val="center"/>
                                <w:rPr>
                                  <w:rFonts w:ascii="Arial" w:hAnsi="Arial" w:cs="Arial"/>
                                </w:rPr>
                              </w:pPr>
                              <w:r w:rsidRPr="00C117EF">
                                <w:rPr>
                                  <w:rFonts w:ascii="Arial" w:hAnsi="Arial" w:cs="Arial"/>
                                </w:rPr>
                                <w:t>36 lengths</w:t>
                              </w:r>
                            </w:p>
                            <w:p w:rsidR="00FA2DE4" w:rsidRPr="00C117EF" w:rsidRDefault="00FA2DE4" w:rsidP="00FA2DE4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Text Box 7"/>
                        <wps:cNvSpPr txBox="1"/>
                        <wps:spPr>
                          <a:xfrm>
                            <a:off x="3362325" y="1800225"/>
                            <a:ext cx="876300" cy="3130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A2DE4" w:rsidRPr="00C117EF" w:rsidRDefault="00FA2DE4" w:rsidP="00FA2DE4">
                              <w:pPr>
                                <w:jc w:val="center"/>
                                <w:rPr>
                                  <w:rFonts w:ascii="Arial" w:hAnsi="Arial" w:cs="Arial"/>
                                </w:rPr>
                              </w:pPr>
                              <w:r w:rsidRPr="00C117EF">
                                <w:rPr>
                                  <w:rFonts w:ascii="Arial" w:hAnsi="Arial" w:cs="Arial"/>
                                </w:rPr>
                                <w:t>8 boys</w:t>
                              </w:r>
                            </w:p>
                            <w:p w:rsidR="00FA2DE4" w:rsidRPr="00C117EF" w:rsidRDefault="00FA2DE4" w:rsidP="00FA2DE4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Text Box 8"/>
                        <wps:cNvSpPr txBox="1"/>
                        <wps:spPr>
                          <a:xfrm>
                            <a:off x="2276475" y="2390775"/>
                            <a:ext cx="904875" cy="3130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A2DE4" w:rsidRPr="00C117EF" w:rsidRDefault="00FA2DE4" w:rsidP="00FA2DE4">
                              <w:pPr>
                                <w:jc w:val="center"/>
                                <w:rPr>
                                  <w:rFonts w:ascii="Arial" w:hAnsi="Arial" w:cs="Arial"/>
                                </w:rPr>
                              </w:pPr>
                              <w:r w:rsidRPr="00C117EF">
                                <w:rPr>
                                  <w:rFonts w:ascii="Arial" w:hAnsi="Arial" w:cs="Arial"/>
                                </w:rPr>
                                <w:t>20 children</w:t>
                              </w:r>
                            </w:p>
                            <w:p w:rsidR="00FA2DE4" w:rsidRPr="00C117EF" w:rsidRDefault="00FA2DE4" w:rsidP="00FA2DE4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5="http://schemas.microsoft.com/office/word/2012/wordml">
            <w:pict>
              <v:group w14:anchorId="09891164" id="Group 12" o:spid="_x0000_s1101" style="position:absolute;margin-left:20.8pt;margin-top:10.3pt;width:430.5pt;height:212.9pt;z-index:251798528;mso-position-horizontal-relative:margin" coordsize="54673,2703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">
                <v:shape id="Picture 29" o:spid="_x0000_s1102" type="#_x0000_t75" style="position:absolute;top:10096;width:54673;height:609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EqUO/EAAAA2wAAAA8AAABkcnMvZG93bnJldi54bWxEj09rwkAUxO8Fv8PyhN6aTS2UGLNKaWkR&#10;vNRo6fWRfSbB7NuQ3fzRT98tCB6HmfkNk20m04iBOldbVvAcxSCIC6trLhUcD59PCQjnkTU2lknB&#10;hRxs1rOHDFNtR97TkPtSBAi7FBVU3replK6oyKCLbEscvJPtDPogu1LqDscAN41cxPGrNFhzWKiw&#10;pfeKinPeGwWlLH7Ou6tsuH/5+P1OcMy/+lGpx/n0tgLhafL38K291QoWS/j/En6AXP8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HEqUO/EAAAA2wAAAA8AAAAAAAAAAAAAAAAA&#10;nwIAAGRycy9kb3ducmV2LnhtbFBLBQYAAAAABAAEAPcAAACQAwAAAAA=&#10;">
                  <v:imagedata r:id="rId66" o:title=""/>
                  <v:path arrowok="t"/>
                </v:shape>
                <v:shape id="Right Brace 86" o:spid="_x0000_s1103" type="#_x0000_t88" style="position:absolute;left:26098;top:-23432;width:2388;height:53886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l/tcUA&#10;AADbAAAADwAAAGRycy9kb3ducmV2LnhtbESPQWvCQBSE7wX/w/IKvZS6sYdgU1cpoqCCoNFDj6/Z&#10;ZzaafRuyq8Z/7wpCj8PMfMOMJp2txYVaXzlWMOgnIIgLpysuFex3848hCB+QNdaOScGNPEzGvZcR&#10;ZtpdeUuXPJQiQthnqMCE0GRS+sKQRd93DXH0Dq61GKJsS6lbvEa4reVnkqTSYsVxwWBDU0PFKT9b&#10;BelqtvSH9+MyN37wO/3bfG2pWCv19tr9fIMI1IX/8LO90AqGKTy+xB8gx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+X+1xQAAANsAAAAPAAAAAAAAAAAAAAAAAJgCAABkcnMv&#10;ZG93bnJldi54bWxQSwUGAAAAAAQABAD1AAAAigMAAAAA&#10;" adj="1387"/>
                <v:shape id="Right Brace 87" o:spid="_x0000_s1104" type="#_x0000_t88" style="position:absolute;left:26098;top:-4096;width:2388;height:53962;rotation:-9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vSnsMA&#10;AADbAAAADwAAAGRycy9kb3ducmV2LnhtbESPQWvCQBSE74L/YXmCN31RrErqJqggtgcPtaXnR/Y1&#10;CWbfhuwa03/fLRR6HGbmG2aXD7ZRPXe+dqJhMU9AsRTO1FJq+Hg/zbagfCAx1DhhDd/sIc/Gox2l&#10;xj3kjftrKFWEiE9JQxVCmyL6omJLfu5aluh9uc5SiLIr0XT0iHDb4DJJ1miplrhQUcvHiovb9W41&#10;fJrzK/XL+2EfNofkgoJPqyNqPZ0M+2dQgYfwH/5rvxgN2w38fok/ALM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vvSnsMAAADbAAAADwAAAAAAAAAAAAAAAACYAgAAZHJzL2Rv&#10;d25yZXYueG1sUEsFBgAAAAAEAAQA9QAAAIgDAAAAAA==&#10;" adj="1385"/>
                <v:shape id="Right Brace 88" o:spid="_x0000_s1105" type="#_x0000_t88" style="position:absolute;left:9810;top:-1810;width:2387;height:21406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qkCMIA&#10;AADbAAAADwAAAGRycy9kb3ducmV2LnhtbERPyWrDMBC9F/IPYgK9NXJcKK4b2ZQEQw6GkqXtdbCm&#10;tqk1MpISO39fHQo5Pt6+KWcziCs531tWsF4lIIgbq3tuFZxP1VMGwgdkjYNlUnAjD2WxeNhgru3E&#10;B7oeQytiCPscFXQhjLmUvunIoF/ZkThyP9YZDBG6VmqHUww3g0yT5EUa7Dk2dDjStqPm93gxCr4/&#10;ni83p+vkc7et0h53ps5ev5R6XM7vbyACzeEu/nfvtYIsjo1f4g+Qx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aqQIwgAAANsAAAAPAAAAAAAAAAAAAAAAAJgCAABkcnMvZG93&#10;bnJldi54bWxQSwUGAAAAAAQABAD1AAAAhwMAAAAA&#10;" adj="3491"/>
                <v:shape id="Right Brace 89" o:spid="_x0000_s1106" type="#_x0000_t88" style="position:absolute;left:9810;top:6572;width:2387;height:21406;rotation:-9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8NnZcUA&#10;AADbAAAADwAAAGRycy9kb3ducmV2LnhtbESPQWvCQBSE7wX/w/IEL6VuokXSNGtoCxGpJ7WHHh/Z&#10;1ySYfRuyW5P8e7dQ8DjMzDdMlo+mFVfqXWNZQbyMQBCXVjdcKfg6F08JCOeRNbaWScFEDvLt7CHD&#10;VNuBj3Q9+UoECLsUFdTed6mUrqzJoFvajjh4P7Y36IPsK6l7HALctHIVRRtpsOGwUGNHHzWVl9Ov&#10;UaAP0+N+t4vHw/v6s+iqo/u+PCdKLebj2ysIT6O/h//be60geYG/L+EHyO0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w2dlxQAAANsAAAAPAAAAAAAAAAAAAAAAAJgCAABkcnMv&#10;ZG93bnJldi54bWxQSwUGAAAAAAQABAD1AAAAigMAAAAA&#10;" adj="3491"/>
                <v:shape id="Right Brace 90" o:spid="_x0000_s1107" type="#_x0000_t88" style="position:absolute;left:36861;top:-7239;width:2387;height:32258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LoVr4A&#10;AADbAAAADwAAAGRycy9kb3ducmV2LnhtbERPyW7CMBC9V+IfrEHiVpwgFGiKidgacS1t76N4soh4&#10;HMWGhL+vD0gcn96+yUbTijv1rrGsIJ5HIIgLqxuuFPz+fL2vQTiPrLG1TAoe5CDbTt42mGo78Dfd&#10;L74SIYRdigpq77tUSlfUZNDNbUccuNL2Bn2AfSV1j0MIN61cRFEiDTYcGmrs6FBTcb3cjILTmORD&#10;bNblwe6XNNi8Pa7KP6Vm03H3CcLT6F/ip/usFXyE9eFL+AFy+w8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xC6Fa+AAAA2wAAAA8AAAAAAAAAAAAAAAAAmAIAAGRycy9kb3ducmV2&#10;LnhtbFBLBQYAAAAABAAEAPUAAACDAwAAAAA=&#10;" adj="2317"/>
                <v:shape id="Right Brace 91" o:spid="_x0000_s1108" type="#_x0000_t88" style="position:absolute;left:36861;top:1143;width:2387;height:32258;rotation:-9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1U6cUA&#10;AADbAAAADwAAAGRycy9kb3ducmV2LnhtbESPQWvCQBSE74L/YXlCL1I3tlA0zUYk2FIKgqba8yP7&#10;TKLZtyG7Nem/7woFj8PMfMMkq8E04kqdqy0rmM8iEMSF1TWXCg5fb48LEM4ja2wsk4JfcrBKx6ME&#10;Y2173tM196UIEHYxKqi8b2MpXVGRQTezLXHwTrYz6IPsSqk77APcNPIpil6kwZrDQoUtZRUVl/zH&#10;KMi+y17nn9vL4t0td+fnYpNNj5FSD5Nh/QrC0+Dv4f/2h1awnMPtS/gBM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/VTpxQAAANsAAAAPAAAAAAAAAAAAAAAAAJgCAABkcnMv&#10;ZG93bnJldi54bWxQSwUGAAAAAAQABAD1AAAAigMAAAAA&#10;" adj="2317"/>
                <v:shape id="Text Box 1" o:spid="_x0000_s1109" type="#_x0000_t202" style="position:absolute;left:21621;width:11240;height:313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1JOy8EA&#10;AADaAAAADwAAAGRycy9kb3ducmV2LnhtbERPTWsCMRC9C/0PYQq9SM0qpS2rUUQQ9rAXrQi9DZtx&#10;s7iZrElct/++EQRPw+N9zmI12Fb05EPjWMF0koEgrpxuuFZw+Nm+f4MIEVlj65gU/FGA1fJltMBc&#10;uxvvqN/HWqQQDjkqMDF2uZShMmQxTFxHnLiT8xZjgr6W2uMthdtWzrLsU1psODUY7GhjqDrvr1ZB&#10;fyw+9K430Y83ZZEV5/Ly9Vsq9fY6rOcgIg3xKX64C53mw/2V+5XL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tSTsvBAAAA2gAAAA8AAAAAAAAAAAAAAAAAmAIAAGRycy9kb3du&#10;cmV2LnhtbFBLBQYAAAAABAAEAPUAAACGAwAAAAA=&#10;" filled="f" stroked="f" strokeweight=".5pt">
                  <v:textbox>
                    <w:txbxContent>
                      <w:p w:rsidR="00FA2DE4" w:rsidRPr="00C117EF" w:rsidRDefault="00FA2DE4" w:rsidP="00FA2DE4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C117EF">
                          <w:rPr>
                            <w:rFonts w:ascii="Arial" w:hAnsi="Arial" w:cs="Arial"/>
                          </w:rPr>
                          <w:t>60 lengths</w:t>
                        </w:r>
                      </w:p>
                      <w:p w:rsidR="00FA2DE4" w:rsidRPr="00C117EF" w:rsidRDefault="00FA2DE4" w:rsidP="00FA2DE4">
                        <w:pPr>
                          <w:rPr>
                            <w:rFonts w:ascii="Arial" w:hAnsi="Arial" w:cs="Arial"/>
                          </w:rPr>
                        </w:pPr>
                      </w:p>
                    </w:txbxContent>
                  </v:textbox>
                </v:shape>
                <v:shape id="Text Box 3" o:spid="_x0000_s1110" type="#_x0000_t202" style="position:absolute;left:6667;top:18002;width:8573;height:313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x1J8QA&#10;AADaAAAADwAAAGRycy9kb3ducmV2LnhtbESPT2sCMRTE7wW/Q3iCl6JZ/9DK1ihFEPawF20p9PbY&#10;vG4WNy/bJK7rtzeFgsdhZn7DbHaDbUVPPjSOFcxnGQjiyumGawWfH4fpGkSIyBpbx6TgRgF229HT&#10;BnPtrnyk/hRrkSAcclRgYuxyKUNlyGKYuY44eT/OW4xJ+lpqj9cEt61cZNmLtNhwWjDY0d5QdT5d&#10;rIL+q1jpY2+if96XRVacy9/X71KpyXh4fwMRaYiP8H+70AqW8Hcl3QC5v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MdSfEAAAA2gAAAA8AAAAAAAAAAAAAAAAAmAIAAGRycy9k&#10;b3ducmV2LnhtbFBLBQYAAAAABAAEAPUAAACJAwAAAAA=&#10;" filled="f" stroked="f" strokeweight=".5pt">
                  <v:textbox>
                    <w:txbxContent>
                      <w:p w:rsidR="00FA2DE4" w:rsidRPr="00C117EF" w:rsidRDefault="00FA2DE4" w:rsidP="00FA2DE4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C117EF">
                          <w:rPr>
                            <w:rFonts w:ascii="Arial" w:hAnsi="Arial" w:cs="Arial"/>
                          </w:rPr>
                          <w:t>12 girls</w:t>
                        </w:r>
                      </w:p>
                      <w:p w:rsidR="00FA2DE4" w:rsidRPr="00C117EF" w:rsidRDefault="00FA2DE4" w:rsidP="00FA2DE4">
                        <w:pPr>
                          <w:rPr>
                            <w:rFonts w:ascii="Arial" w:hAnsi="Arial" w:cs="Arial"/>
                          </w:rPr>
                        </w:pPr>
                      </w:p>
                    </w:txbxContent>
                  </v:textbox>
                </v:shape>
                <v:shape id="Text Box 4" o:spid="_x0000_s1111" type="#_x0000_t202" style="position:absolute;left:6096;top:5429;width:10001;height:313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yXtU8QA&#10;AADaAAAADwAAAGRycy9kb3ducmV2LnhtbESPT2sCMRTE70K/Q3iFXqRmFbFlNYoIwh724h+E3h6b&#10;52Zx87Imcd1++6ZQ6HGYmd8wq81gW9GTD41jBdNJBoK4crrhWsH5tH//BBEissbWMSn4pgCb9cto&#10;hbl2Tz5Qf4y1SBAOOSowMXa5lKEyZDFMXEecvKvzFmOSvpba4zPBbStnWbaQFhtOCwY72hmqbseH&#10;VdBfirk+9Cb68a4ssuJW3j++SqXeXoftEkSkIf6H/9qFVjCH3yvpBsj1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l7VPEAAAA2gAAAA8AAAAAAAAAAAAAAAAAmAIAAGRycy9k&#10;b3ducmV2LnhtbFBLBQYAAAAABAAEAPUAAACJAwAAAAA=&#10;" filled="f" stroked="f" strokeweight=".5pt">
                  <v:textbox>
                    <w:txbxContent>
                      <w:p w:rsidR="00FA2DE4" w:rsidRPr="00C117EF" w:rsidRDefault="00FA2DE4" w:rsidP="00FA2DE4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C117EF">
                          <w:rPr>
                            <w:rFonts w:ascii="Arial" w:hAnsi="Arial" w:cs="Arial"/>
                          </w:rPr>
                          <w:t>24 lengths</w:t>
                        </w:r>
                      </w:p>
                      <w:p w:rsidR="00FA2DE4" w:rsidRPr="00C117EF" w:rsidRDefault="00FA2DE4" w:rsidP="00FA2DE4">
                        <w:pPr>
                          <w:rPr>
                            <w:rFonts w:ascii="Arial" w:hAnsi="Arial" w:cs="Arial"/>
                          </w:rPr>
                        </w:pPr>
                      </w:p>
                    </w:txbxContent>
                  </v:textbox>
                </v:shape>
                <v:shape id="Text Box 5" o:spid="_x0000_s1112" type="#_x0000_t202" style="position:absolute;left:32956;top:5429;width:10192;height:313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lIyMQA&#10;AADaAAAADwAAAGRycy9kb3ducmV2LnhtbESPQWsCMRSE7wX/Q3iCl6JZRVvZGqUIwh72oi2F3h6b&#10;183i5mWbxHX996ZQ8DjMzDfMZjfYVvTkQ+NYwXyWgSCunG64VvD5cZiuQYSIrLF1TApuFGC3HT1t&#10;MNfuykfqT7EWCcIhRwUmxi6XMlSGLIaZ64iT9+O8xZikr6X2eE1w28pFlr1Iiw2nBYMd7Q1V59PF&#10;Kui/iqU+9ib6531ZZMW5/H39LpWajIf3NxCRhvgI/7cLrWAFf1fSDZDb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RpSMjEAAAA2gAAAA8AAAAAAAAAAAAAAAAAmAIAAGRycy9k&#10;b3ducmV2LnhtbFBLBQYAAAAABAAEAPUAAACJAwAAAAA=&#10;" filled="f" stroked="f" strokeweight=".5pt">
                  <v:textbox>
                    <w:txbxContent>
                      <w:p w:rsidR="00FA2DE4" w:rsidRPr="00C117EF" w:rsidRDefault="00FA2DE4" w:rsidP="00FA2DE4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C117EF">
                          <w:rPr>
                            <w:rFonts w:ascii="Arial" w:hAnsi="Arial" w:cs="Arial"/>
                          </w:rPr>
                          <w:t>36 lengths</w:t>
                        </w:r>
                      </w:p>
                      <w:p w:rsidR="00FA2DE4" w:rsidRPr="00C117EF" w:rsidRDefault="00FA2DE4" w:rsidP="00FA2DE4">
                        <w:pPr>
                          <w:rPr>
                            <w:rFonts w:ascii="Arial" w:hAnsi="Arial" w:cs="Arial"/>
                          </w:rPr>
                        </w:pPr>
                      </w:p>
                    </w:txbxContent>
                  </v:textbox>
                </v:shape>
                <v:shape id="Text Box 7" o:spid="_x0000_s1113" type="#_x0000_t202" style="position:absolute;left:33623;top:18002;width:8763;height:313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/dzJMQA&#10;AADaAAAADwAAAGRycy9kb3ducmV2LnhtbESPT2sCMRTE74V+h/AKXopmFVHZGkWEwh724h8Eb4/N&#10;c7O4edkm6br99o1Q6HGYmd8w6+1gW9GTD41jBdNJBoK4crrhWsH59DlegQgRWWPrmBT8UIDt5vVl&#10;jbl2Dz5Qf4y1SBAOOSowMXa5lKEyZDFMXEecvJvzFmOSvpba4yPBbStnWbaQFhtOCwY72huq7sdv&#10;q6C/FHN96E307/uyyIp7+bW8lkqN3obdB4hIQ/wP/7ULrWAJzyvpBsjN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v3cyTEAAAA2gAAAA8AAAAAAAAAAAAAAAAAmAIAAGRycy9k&#10;b3ducmV2LnhtbFBLBQYAAAAABAAEAPUAAACJAwAAAAA=&#10;" filled="f" stroked="f" strokeweight=".5pt">
                  <v:textbox>
                    <w:txbxContent>
                      <w:p w:rsidR="00FA2DE4" w:rsidRPr="00C117EF" w:rsidRDefault="00FA2DE4" w:rsidP="00FA2DE4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C117EF">
                          <w:rPr>
                            <w:rFonts w:ascii="Arial" w:hAnsi="Arial" w:cs="Arial"/>
                          </w:rPr>
                          <w:t>8 boys</w:t>
                        </w:r>
                      </w:p>
                      <w:p w:rsidR="00FA2DE4" w:rsidRPr="00C117EF" w:rsidRDefault="00FA2DE4" w:rsidP="00FA2DE4">
                        <w:pPr>
                          <w:rPr>
                            <w:rFonts w:ascii="Arial" w:hAnsi="Arial" w:cs="Arial"/>
                          </w:rPr>
                        </w:pPr>
                      </w:p>
                    </w:txbxContent>
                  </v:textbox>
                </v:shape>
                <v:shape id="Text Box 8" o:spid="_x0000_s1114" type="#_x0000_t202" style="position:absolute;left:22764;top:23907;width:9049;height:313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jnVsEA&#10;AADaAAAADwAAAGRycy9kb3ducmV2LnhtbERPz2vCMBS+D/Y/hDfwMjR1yCbVKKMw6KEX3Rjs9mie&#10;TbF56ZLY1v/eHASPH9/v7X6ynRjIh9axguUiA0FcO91yo+Dn+2u+BhEissbOMSm4UoD97vlpi7l2&#10;Ix9oOMZGpBAOOSowMfa5lKE2ZDEsXE+cuJPzFmOCvpHa45jCbSffsuxdWmw5NRjsqTBUn48Xq2D4&#10;LVf6MJjoX4uqzMpz9f/xVyk1e5k+NyAiTfEhvrtLrSBtTVfSDZC7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po51bBAAAA2gAAAA8AAAAAAAAAAAAAAAAAmAIAAGRycy9kb3du&#10;cmV2LnhtbFBLBQYAAAAABAAEAPUAAACGAwAAAAA=&#10;" filled="f" stroked="f" strokeweight=".5pt">
                  <v:textbox>
                    <w:txbxContent>
                      <w:p w:rsidR="00FA2DE4" w:rsidRPr="00C117EF" w:rsidRDefault="00FA2DE4" w:rsidP="00FA2DE4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C117EF">
                          <w:rPr>
                            <w:rFonts w:ascii="Arial" w:hAnsi="Arial" w:cs="Arial"/>
                          </w:rPr>
                          <w:t>20 children</w:t>
                        </w:r>
                      </w:p>
                      <w:p w:rsidR="00FA2DE4" w:rsidRPr="00C117EF" w:rsidRDefault="00FA2DE4" w:rsidP="00FA2DE4">
                        <w:pPr>
                          <w:rPr>
                            <w:rFonts w:ascii="Arial" w:hAnsi="Arial" w:cs="Arial"/>
                          </w:rPr>
                        </w:pP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:rsidR="00C445EB" w:rsidRPr="00051955" w:rsidRDefault="003735A2" w:rsidP="00DA6F9F">
      <w:pPr>
        <w:rPr>
          <w:rFonts w:ascii="Arial" w:hAnsi="Arial" w:cs="Arial"/>
          <w:b/>
        </w:rPr>
      </w:pPr>
      <w:r w:rsidRPr="00051955">
        <w:rPr>
          <w:rFonts w:ascii="Arial" w:hAnsi="Arial" w:cs="Arial"/>
          <w:b/>
        </w:rPr>
        <w:t>11</w:t>
      </w:r>
    </w:p>
    <w:p w:rsidR="00966E06" w:rsidRPr="00051955" w:rsidRDefault="00966E06" w:rsidP="00DA6F9F">
      <w:pPr>
        <w:rPr>
          <w:rFonts w:ascii="Arial" w:hAnsi="Arial" w:cs="Arial"/>
        </w:rPr>
      </w:pPr>
    </w:p>
    <w:p w:rsidR="00966E06" w:rsidRPr="00051955" w:rsidRDefault="00966E06" w:rsidP="00DA6F9F">
      <w:pPr>
        <w:rPr>
          <w:rFonts w:ascii="Arial" w:hAnsi="Arial" w:cs="Arial"/>
        </w:rPr>
      </w:pPr>
    </w:p>
    <w:p w:rsidR="00966E06" w:rsidRPr="00051955" w:rsidRDefault="00966E06" w:rsidP="00DA6F9F">
      <w:pPr>
        <w:rPr>
          <w:rFonts w:ascii="Arial" w:hAnsi="Arial" w:cs="Arial"/>
        </w:rPr>
      </w:pPr>
    </w:p>
    <w:p w:rsidR="00966E06" w:rsidRPr="00051955" w:rsidRDefault="00966E06" w:rsidP="00DA6F9F">
      <w:pPr>
        <w:rPr>
          <w:rFonts w:ascii="Arial" w:hAnsi="Arial" w:cs="Arial"/>
        </w:rPr>
      </w:pPr>
    </w:p>
    <w:p w:rsidR="00E64F97" w:rsidRPr="00051955" w:rsidRDefault="00E64F97" w:rsidP="00DA6F9F">
      <w:pPr>
        <w:rPr>
          <w:rFonts w:ascii="Arial" w:hAnsi="Arial" w:cs="Arial"/>
        </w:rPr>
      </w:pPr>
    </w:p>
    <w:p w:rsidR="00E64F97" w:rsidRPr="00051955" w:rsidRDefault="00E64F97" w:rsidP="00DA6F9F">
      <w:pPr>
        <w:rPr>
          <w:rFonts w:ascii="Arial" w:hAnsi="Arial" w:cs="Arial"/>
        </w:rPr>
      </w:pPr>
    </w:p>
    <w:p w:rsidR="00E64F97" w:rsidRPr="00051955" w:rsidRDefault="00E64F97" w:rsidP="00DA6F9F">
      <w:pPr>
        <w:rPr>
          <w:rFonts w:ascii="Arial" w:hAnsi="Arial" w:cs="Arial"/>
        </w:rPr>
      </w:pPr>
    </w:p>
    <w:p w:rsidR="00DA6F9F" w:rsidRPr="00051955" w:rsidRDefault="00DA6F9F" w:rsidP="00DA6F9F">
      <w:pPr>
        <w:rPr>
          <w:rFonts w:ascii="Arial" w:hAnsi="Arial" w:cs="Arial"/>
        </w:rPr>
      </w:pPr>
    </w:p>
    <w:p w:rsidR="009D1A6C" w:rsidRPr="00051955" w:rsidRDefault="009D1A6C" w:rsidP="00DA6F9F">
      <w:pPr>
        <w:rPr>
          <w:rFonts w:ascii="Arial" w:hAnsi="Arial" w:cs="Arial"/>
        </w:rPr>
      </w:pPr>
    </w:p>
    <w:p w:rsidR="00DA6F9F" w:rsidRPr="00051955" w:rsidRDefault="00DA6F9F" w:rsidP="009D1A6C">
      <w:pPr>
        <w:ind w:firstLine="720"/>
        <w:rPr>
          <w:rFonts w:ascii="Arial" w:hAnsi="Arial" w:cs="Arial"/>
        </w:rPr>
      </w:pPr>
      <w:r w:rsidRPr="00051955">
        <w:rPr>
          <w:rFonts w:ascii="Arial" w:hAnsi="Arial" w:cs="Arial"/>
        </w:rPr>
        <w:t>60 ÷ 20 = 3</w:t>
      </w:r>
    </w:p>
    <w:p w:rsidR="009D1A6C" w:rsidRPr="00051955" w:rsidRDefault="009D1A6C" w:rsidP="009D1A6C">
      <w:pPr>
        <w:ind w:firstLine="720"/>
        <w:rPr>
          <w:rFonts w:ascii="Arial" w:hAnsi="Arial" w:cs="Arial"/>
        </w:rPr>
      </w:pPr>
      <w:r w:rsidRPr="00051955">
        <w:rPr>
          <w:rFonts w:ascii="Arial" w:hAnsi="Arial" w:cs="Arial"/>
        </w:rPr>
        <w:t>The mean number of lengths swum by all children in that lesson is 3.</w:t>
      </w:r>
    </w:p>
    <w:p w:rsidR="00DA6F9F" w:rsidRPr="00051955" w:rsidRDefault="00DA6F9F" w:rsidP="00794610">
      <w:pPr>
        <w:pStyle w:val="ListParagraph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sectPr w:rsidR="00DA6F9F" w:rsidRPr="00051955" w:rsidSect="006D194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A3621" w:rsidRDefault="004A3621" w:rsidP="004A3621">
      <w:pPr>
        <w:spacing w:after="0" w:line="240" w:lineRule="auto"/>
      </w:pPr>
      <w:r>
        <w:separator/>
      </w:r>
    </w:p>
  </w:endnote>
  <w:endnote w:type="continuationSeparator" w:id="0">
    <w:p w:rsidR="004A3621" w:rsidRDefault="004A3621" w:rsidP="004A362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ptiferSansLTPro-Light">
    <w:altName w:val="MS Gothic"/>
    <w:panose1 w:val="00000000000000000000"/>
    <w:charset w:val="80"/>
    <w:family w:val="swiss"/>
    <w:notTrueType/>
    <w:pitch w:val="default"/>
    <w:sig w:usb0="00000001" w:usb1="08070000" w:usb2="00000010" w:usb3="00000000" w:csb0="0002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A3621" w:rsidRDefault="004A3621" w:rsidP="004A3621">
      <w:pPr>
        <w:spacing w:after="0" w:line="240" w:lineRule="auto"/>
      </w:pPr>
      <w:r>
        <w:separator/>
      </w:r>
    </w:p>
  </w:footnote>
  <w:footnote w:type="continuationSeparator" w:id="0">
    <w:p w:rsidR="004A3621" w:rsidRDefault="004A3621" w:rsidP="004A362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70F74F0"/>
    <w:multiLevelType w:val="hybridMultilevel"/>
    <w:tmpl w:val="8060558E"/>
    <w:lvl w:ilvl="0" w:tplc="4C42EC28">
      <w:start w:val="1"/>
      <w:numFmt w:val="decimal"/>
      <w:lvlText w:val="%1"/>
      <w:lvlJc w:val="left"/>
      <w:pPr>
        <w:ind w:left="720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A6C68A3"/>
    <w:multiLevelType w:val="multilevel"/>
    <w:tmpl w:val="40B25FA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4CD15A9"/>
    <w:multiLevelType w:val="hybridMultilevel"/>
    <w:tmpl w:val="4FE6C156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8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254C"/>
    <w:rsid w:val="0000113D"/>
    <w:rsid w:val="00001E66"/>
    <w:rsid w:val="000374CF"/>
    <w:rsid w:val="00051955"/>
    <w:rsid w:val="0005213B"/>
    <w:rsid w:val="000618F8"/>
    <w:rsid w:val="0007096E"/>
    <w:rsid w:val="000B5B68"/>
    <w:rsid w:val="000D083B"/>
    <w:rsid w:val="00107DA0"/>
    <w:rsid w:val="001319C8"/>
    <w:rsid w:val="00137978"/>
    <w:rsid w:val="00153F9D"/>
    <w:rsid w:val="00154FB3"/>
    <w:rsid w:val="00163016"/>
    <w:rsid w:val="00163767"/>
    <w:rsid w:val="00165D65"/>
    <w:rsid w:val="001876E1"/>
    <w:rsid w:val="001B3818"/>
    <w:rsid w:val="001D5D07"/>
    <w:rsid w:val="00220AAA"/>
    <w:rsid w:val="00241FE9"/>
    <w:rsid w:val="00274158"/>
    <w:rsid w:val="00280059"/>
    <w:rsid w:val="002B3D41"/>
    <w:rsid w:val="002C1470"/>
    <w:rsid w:val="002D7CBE"/>
    <w:rsid w:val="003017A3"/>
    <w:rsid w:val="00322BD8"/>
    <w:rsid w:val="00370149"/>
    <w:rsid w:val="003735A2"/>
    <w:rsid w:val="00376E27"/>
    <w:rsid w:val="003910BD"/>
    <w:rsid w:val="003A0A1A"/>
    <w:rsid w:val="003B1136"/>
    <w:rsid w:val="003D71A6"/>
    <w:rsid w:val="003E324C"/>
    <w:rsid w:val="004026E5"/>
    <w:rsid w:val="00402CCD"/>
    <w:rsid w:val="0040360B"/>
    <w:rsid w:val="00405BC6"/>
    <w:rsid w:val="004456CC"/>
    <w:rsid w:val="0046089C"/>
    <w:rsid w:val="00462002"/>
    <w:rsid w:val="00466F2C"/>
    <w:rsid w:val="004A3621"/>
    <w:rsid w:val="004C0C9C"/>
    <w:rsid w:val="004C588F"/>
    <w:rsid w:val="004C69BB"/>
    <w:rsid w:val="004D7106"/>
    <w:rsid w:val="00505586"/>
    <w:rsid w:val="00537057"/>
    <w:rsid w:val="0055168F"/>
    <w:rsid w:val="005526DC"/>
    <w:rsid w:val="005638F6"/>
    <w:rsid w:val="0058703D"/>
    <w:rsid w:val="005D1468"/>
    <w:rsid w:val="005E06B6"/>
    <w:rsid w:val="005E1321"/>
    <w:rsid w:val="005F389F"/>
    <w:rsid w:val="0060419C"/>
    <w:rsid w:val="006366D0"/>
    <w:rsid w:val="00677755"/>
    <w:rsid w:val="00690813"/>
    <w:rsid w:val="006B64D2"/>
    <w:rsid w:val="006C254C"/>
    <w:rsid w:val="006D1944"/>
    <w:rsid w:val="00707A87"/>
    <w:rsid w:val="00743031"/>
    <w:rsid w:val="00792132"/>
    <w:rsid w:val="00794610"/>
    <w:rsid w:val="00797E30"/>
    <w:rsid w:val="007A136D"/>
    <w:rsid w:val="007B3540"/>
    <w:rsid w:val="007B5543"/>
    <w:rsid w:val="00820A66"/>
    <w:rsid w:val="00836E5B"/>
    <w:rsid w:val="00855FA1"/>
    <w:rsid w:val="0085767F"/>
    <w:rsid w:val="00877A74"/>
    <w:rsid w:val="00891077"/>
    <w:rsid w:val="008B2EB9"/>
    <w:rsid w:val="008B3E6D"/>
    <w:rsid w:val="009027ED"/>
    <w:rsid w:val="00913DF9"/>
    <w:rsid w:val="009155DC"/>
    <w:rsid w:val="00916F54"/>
    <w:rsid w:val="00931E9B"/>
    <w:rsid w:val="00934C82"/>
    <w:rsid w:val="00942E27"/>
    <w:rsid w:val="00945B1F"/>
    <w:rsid w:val="009479B8"/>
    <w:rsid w:val="00966E06"/>
    <w:rsid w:val="0097651E"/>
    <w:rsid w:val="009A4E71"/>
    <w:rsid w:val="009D1A6C"/>
    <w:rsid w:val="009E57C7"/>
    <w:rsid w:val="00A359A9"/>
    <w:rsid w:val="00A84304"/>
    <w:rsid w:val="00AB5637"/>
    <w:rsid w:val="00AD0623"/>
    <w:rsid w:val="00AD7641"/>
    <w:rsid w:val="00AF197E"/>
    <w:rsid w:val="00AF39D4"/>
    <w:rsid w:val="00B01B09"/>
    <w:rsid w:val="00B258F8"/>
    <w:rsid w:val="00B30280"/>
    <w:rsid w:val="00B33A7C"/>
    <w:rsid w:val="00B76EA8"/>
    <w:rsid w:val="00B77606"/>
    <w:rsid w:val="00B87F18"/>
    <w:rsid w:val="00B92B95"/>
    <w:rsid w:val="00BB726C"/>
    <w:rsid w:val="00BC1FD8"/>
    <w:rsid w:val="00BE1B0F"/>
    <w:rsid w:val="00C10635"/>
    <w:rsid w:val="00C117EF"/>
    <w:rsid w:val="00C444A3"/>
    <w:rsid w:val="00C445EB"/>
    <w:rsid w:val="00C50659"/>
    <w:rsid w:val="00C7293C"/>
    <w:rsid w:val="00D05929"/>
    <w:rsid w:val="00D06AC4"/>
    <w:rsid w:val="00D1028E"/>
    <w:rsid w:val="00D370BB"/>
    <w:rsid w:val="00D3792F"/>
    <w:rsid w:val="00D476C0"/>
    <w:rsid w:val="00D53829"/>
    <w:rsid w:val="00D82FB5"/>
    <w:rsid w:val="00D92E5C"/>
    <w:rsid w:val="00D95755"/>
    <w:rsid w:val="00DA64CA"/>
    <w:rsid w:val="00DA6F9F"/>
    <w:rsid w:val="00DB0CC3"/>
    <w:rsid w:val="00DB72A6"/>
    <w:rsid w:val="00DC672C"/>
    <w:rsid w:val="00DE7ED3"/>
    <w:rsid w:val="00E04168"/>
    <w:rsid w:val="00E17935"/>
    <w:rsid w:val="00E2598D"/>
    <w:rsid w:val="00E45FA8"/>
    <w:rsid w:val="00E46C15"/>
    <w:rsid w:val="00E5407B"/>
    <w:rsid w:val="00E64F97"/>
    <w:rsid w:val="00E817A7"/>
    <w:rsid w:val="00E87CA4"/>
    <w:rsid w:val="00EC0854"/>
    <w:rsid w:val="00F22A58"/>
    <w:rsid w:val="00F41B9C"/>
    <w:rsid w:val="00F64924"/>
    <w:rsid w:val="00FA1CC6"/>
    <w:rsid w:val="00FA2DE4"/>
    <w:rsid w:val="00FA7AE9"/>
    <w:rsid w:val="00FC0D55"/>
    <w:rsid w:val="00FD47F8"/>
    <w:rsid w:val="00FE005C"/>
    <w:rsid w:val="00FE75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8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D1944"/>
    <w:pPr>
      <w:spacing w:after="160" w:line="259" w:lineRule="auto"/>
    </w:pPr>
    <w:rPr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794610"/>
    <w:pPr>
      <w:keepNext/>
      <w:keepLines/>
      <w:spacing w:before="480" w:after="0"/>
      <w:outlineLvl w:val="0"/>
    </w:pPr>
    <w:rPr>
      <w:rFonts w:ascii="Calibri Light" w:eastAsia="Times New Roman" w:hAnsi="Calibri Light"/>
      <w:b/>
      <w:bCs/>
      <w:color w:val="2E74B5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C254C"/>
    <w:pPr>
      <w:keepNext/>
      <w:keepLines/>
      <w:spacing w:before="200" w:after="0"/>
      <w:outlineLvl w:val="1"/>
    </w:pPr>
    <w:rPr>
      <w:rFonts w:ascii="Calibri Light" w:eastAsia="Times New Roman" w:hAnsi="Calibri Light"/>
      <w:b/>
      <w:bCs/>
      <w:color w:val="5B9BD5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C254C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6C254C"/>
    <w:rPr>
      <w:rFonts w:ascii="Calibri Light" w:eastAsia="Times New Roman" w:hAnsi="Calibri Light" w:cs="Times New Roman"/>
      <w:b/>
      <w:bCs/>
      <w:color w:val="5B9BD5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2598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598D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794610"/>
    <w:rPr>
      <w:rFonts w:ascii="Calibri Light" w:eastAsia="Times New Roman" w:hAnsi="Calibri Light" w:cs="Times New Roman"/>
      <w:b/>
      <w:bCs/>
      <w:color w:val="2E74B5"/>
      <w:sz w:val="28"/>
      <w:szCs w:val="28"/>
    </w:rPr>
  </w:style>
  <w:style w:type="table" w:styleId="TableGrid">
    <w:name w:val="Table Grid"/>
    <w:basedOn w:val="TableNormal"/>
    <w:uiPriority w:val="39"/>
    <w:rsid w:val="00DA6F9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3735A2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4A362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A3621"/>
    <w:rPr>
      <w:sz w:val="22"/>
      <w:szCs w:val="22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4A362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A3621"/>
    <w:rPr>
      <w:sz w:val="22"/>
      <w:szCs w:val="22"/>
      <w:lang w:eastAsia="en-US"/>
    </w:rPr>
  </w:style>
  <w:style w:type="character" w:customStyle="1" w:styleId="MTConvertedEquation">
    <w:name w:val="MTConvertedEquation"/>
    <w:basedOn w:val="DefaultParagraphFont"/>
    <w:rsid w:val="00AD0623"/>
  </w:style>
  <w:style w:type="paragraph" w:customStyle="1" w:styleId="MTDisplayEquation">
    <w:name w:val="MTDisplayEquation"/>
    <w:basedOn w:val="Normal"/>
    <w:next w:val="Normal"/>
    <w:link w:val="MTDisplayEquationChar"/>
    <w:rsid w:val="00966E06"/>
    <w:pPr>
      <w:tabs>
        <w:tab w:val="center" w:pos="4520"/>
        <w:tab w:val="right" w:pos="902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966E06"/>
    <w:rPr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D1944"/>
    <w:pPr>
      <w:spacing w:after="160" w:line="259" w:lineRule="auto"/>
    </w:pPr>
    <w:rPr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794610"/>
    <w:pPr>
      <w:keepNext/>
      <w:keepLines/>
      <w:spacing w:before="480" w:after="0"/>
      <w:outlineLvl w:val="0"/>
    </w:pPr>
    <w:rPr>
      <w:rFonts w:ascii="Calibri Light" w:eastAsia="Times New Roman" w:hAnsi="Calibri Light"/>
      <w:b/>
      <w:bCs/>
      <w:color w:val="2E74B5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C254C"/>
    <w:pPr>
      <w:keepNext/>
      <w:keepLines/>
      <w:spacing w:before="200" w:after="0"/>
      <w:outlineLvl w:val="1"/>
    </w:pPr>
    <w:rPr>
      <w:rFonts w:ascii="Calibri Light" w:eastAsia="Times New Roman" w:hAnsi="Calibri Light"/>
      <w:b/>
      <w:bCs/>
      <w:color w:val="5B9BD5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C254C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6C254C"/>
    <w:rPr>
      <w:rFonts w:ascii="Calibri Light" w:eastAsia="Times New Roman" w:hAnsi="Calibri Light" w:cs="Times New Roman"/>
      <w:b/>
      <w:bCs/>
      <w:color w:val="5B9BD5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2598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598D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794610"/>
    <w:rPr>
      <w:rFonts w:ascii="Calibri Light" w:eastAsia="Times New Roman" w:hAnsi="Calibri Light" w:cs="Times New Roman"/>
      <w:b/>
      <w:bCs/>
      <w:color w:val="2E74B5"/>
      <w:sz w:val="28"/>
      <w:szCs w:val="28"/>
    </w:rPr>
  </w:style>
  <w:style w:type="table" w:styleId="TableGrid">
    <w:name w:val="Table Grid"/>
    <w:basedOn w:val="TableNormal"/>
    <w:uiPriority w:val="39"/>
    <w:rsid w:val="00DA6F9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3735A2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4A362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A3621"/>
    <w:rPr>
      <w:sz w:val="22"/>
      <w:szCs w:val="22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4A362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A3621"/>
    <w:rPr>
      <w:sz w:val="22"/>
      <w:szCs w:val="22"/>
      <w:lang w:eastAsia="en-US"/>
    </w:rPr>
  </w:style>
  <w:style w:type="character" w:customStyle="1" w:styleId="MTConvertedEquation">
    <w:name w:val="MTConvertedEquation"/>
    <w:basedOn w:val="DefaultParagraphFont"/>
    <w:rsid w:val="00AD0623"/>
  </w:style>
  <w:style w:type="paragraph" w:customStyle="1" w:styleId="MTDisplayEquation">
    <w:name w:val="MTDisplayEquation"/>
    <w:basedOn w:val="Normal"/>
    <w:next w:val="Normal"/>
    <w:link w:val="MTDisplayEquationChar"/>
    <w:rsid w:val="00966E06"/>
    <w:pPr>
      <w:tabs>
        <w:tab w:val="center" w:pos="4520"/>
        <w:tab w:val="right" w:pos="902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966E06"/>
    <w:rPr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6.png"/><Relationship Id="rId26" Type="http://schemas.openxmlformats.org/officeDocument/2006/relationships/image" Target="media/image14.png"/><Relationship Id="rId39" Type="http://schemas.openxmlformats.org/officeDocument/2006/relationships/image" Target="media/image26.wmf"/><Relationship Id="rId21" Type="http://schemas.openxmlformats.org/officeDocument/2006/relationships/image" Target="media/image9.png"/><Relationship Id="rId34" Type="http://schemas.openxmlformats.org/officeDocument/2006/relationships/image" Target="media/image22.png"/><Relationship Id="rId42" Type="http://schemas.openxmlformats.org/officeDocument/2006/relationships/oleObject" Target="embeddings/oleObject6.bin"/><Relationship Id="rId47" Type="http://schemas.openxmlformats.org/officeDocument/2006/relationships/oleObject" Target="embeddings/oleObject8.bin"/><Relationship Id="rId50" Type="http://schemas.openxmlformats.org/officeDocument/2006/relationships/image" Target="media/image33.png"/><Relationship Id="rId55" Type="http://schemas.openxmlformats.org/officeDocument/2006/relationships/image" Target="media/image33.wmf"/><Relationship Id="rId63" Type="http://schemas.openxmlformats.org/officeDocument/2006/relationships/image" Target="media/image37.wmf"/><Relationship Id="rId68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7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12.png"/><Relationship Id="rId32" Type="http://schemas.openxmlformats.org/officeDocument/2006/relationships/image" Target="media/image20.png"/><Relationship Id="rId37" Type="http://schemas.openxmlformats.org/officeDocument/2006/relationships/image" Target="media/image25.png"/><Relationship Id="rId40" Type="http://schemas.openxmlformats.org/officeDocument/2006/relationships/oleObject" Target="embeddings/oleObject5.bin"/><Relationship Id="rId45" Type="http://schemas.openxmlformats.org/officeDocument/2006/relationships/image" Target="media/image29.png"/><Relationship Id="rId53" Type="http://schemas.openxmlformats.org/officeDocument/2006/relationships/image" Target="media/image32.wmf"/><Relationship Id="rId58" Type="http://schemas.openxmlformats.org/officeDocument/2006/relationships/oleObject" Target="embeddings/oleObject13.bin"/><Relationship Id="rId66" Type="http://schemas.openxmlformats.org/officeDocument/2006/relationships/image" Target="media/image40.png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36" Type="http://schemas.openxmlformats.org/officeDocument/2006/relationships/image" Target="media/image24.png"/><Relationship Id="rId49" Type="http://schemas.openxmlformats.org/officeDocument/2006/relationships/oleObject" Target="embeddings/oleObject9.bin"/><Relationship Id="rId57" Type="http://schemas.openxmlformats.org/officeDocument/2006/relationships/image" Target="media/image34.wmf"/><Relationship Id="rId61" Type="http://schemas.openxmlformats.org/officeDocument/2006/relationships/image" Target="media/image36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png"/><Relationship Id="rId31" Type="http://schemas.openxmlformats.org/officeDocument/2006/relationships/image" Target="media/image19.png"/><Relationship Id="rId44" Type="http://schemas.openxmlformats.org/officeDocument/2006/relationships/oleObject" Target="embeddings/oleObject7.bin"/><Relationship Id="rId52" Type="http://schemas.openxmlformats.org/officeDocument/2006/relationships/oleObject" Target="embeddings/oleObject10.bin"/><Relationship Id="rId60" Type="http://schemas.openxmlformats.org/officeDocument/2006/relationships/oleObject" Target="embeddings/oleObject14.bin"/><Relationship Id="rId65" Type="http://schemas.openxmlformats.org/officeDocument/2006/relationships/image" Target="media/image38.pn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png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43" Type="http://schemas.openxmlformats.org/officeDocument/2006/relationships/image" Target="media/image28.wmf"/><Relationship Id="rId48" Type="http://schemas.openxmlformats.org/officeDocument/2006/relationships/image" Target="media/image31.wmf"/><Relationship Id="rId56" Type="http://schemas.openxmlformats.org/officeDocument/2006/relationships/oleObject" Target="embeddings/oleObject12.bin"/><Relationship Id="rId64" Type="http://schemas.openxmlformats.org/officeDocument/2006/relationships/oleObject" Target="embeddings/oleObject16.bin"/><Relationship Id="rId8" Type="http://schemas.openxmlformats.org/officeDocument/2006/relationships/endnotes" Target="endnotes.xml"/><Relationship Id="rId51" Type="http://schemas.openxmlformats.org/officeDocument/2006/relationships/image" Target="media/image310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png"/><Relationship Id="rId25" Type="http://schemas.openxmlformats.org/officeDocument/2006/relationships/image" Target="media/image13.png"/><Relationship Id="rId33" Type="http://schemas.openxmlformats.org/officeDocument/2006/relationships/image" Target="media/image21.png"/><Relationship Id="rId38" Type="http://schemas.openxmlformats.org/officeDocument/2006/relationships/image" Target="media/image26.png"/><Relationship Id="rId46" Type="http://schemas.openxmlformats.org/officeDocument/2006/relationships/image" Target="media/image30.wmf"/><Relationship Id="rId59" Type="http://schemas.openxmlformats.org/officeDocument/2006/relationships/image" Target="media/image35.wmf"/><Relationship Id="rId67" Type="http://schemas.openxmlformats.org/officeDocument/2006/relationships/fontTable" Target="fontTable.xml"/><Relationship Id="rId20" Type="http://schemas.openxmlformats.org/officeDocument/2006/relationships/image" Target="media/image8.png"/><Relationship Id="rId41" Type="http://schemas.openxmlformats.org/officeDocument/2006/relationships/image" Target="media/image27.wmf"/><Relationship Id="rId54" Type="http://schemas.openxmlformats.org/officeDocument/2006/relationships/oleObject" Target="embeddings/oleObject11.bin"/><Relationship Id="rId62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6B643DF-D922-40BE-8B5C-D66E178309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442</Words>
  <Characters>2526</Characters>
  <Application>Microsoft Office Word</Application>
  <DocSecurity>4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angley Park School for Girls</Company>
  <LinksUpToDate>false</LinksUpToDate>
  <CharactersWithSpaces>29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omi</dc:creator>
  <cp:lastModifiedBy>ljh</cp:lastModifiedBy>
  <cp:revision>2</cp:revision>
  <cp:lastPrinted>2016-03-02T08:37:00Z</cp:lastPrinted>
  <dcterms:created xsi:type="dcterms:W3CDTF">2016-03-02T08:39:00Z</dcterms:created>
  <dcterms:modified xsi:type="dcterms:W3CDTF">2016-03-02T08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